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18" w:type="dxa"/>
        <w:jc w:val="center"/>
        <w:tblInd w:w="-695" w:type="dxa"/>
        <w:tblLayout w:type="fixed"/>
        <w:tblLook w:val="0000" w:firstRow="0" w:lastRow="0" w:firstColumn="0" w:lastColumn="0" w:noHBand="0" w:noVBand="0"/>
      </w:tblPr>
      <w:tblGrid>
        <w:gridCol w:w="4884"/>
        <w:gridCol w:w="5734"/>
      </w:tblGrid>
      <w:tr w:rsidR="002E4D6D" w14:paraId="44E6E8AF" w14:textId="77777777" w:rsidTr="00B46810">
        <w:trPr>
          <w:trHeight w:val="1258"/>
          <w:jc w:val="center"/>
        </w:trPr>
        <w:tc>
          <w:tcPr>
            <w:tcW w:w="4884" w:type="dxa"/>
            <w:tcBorders>
              <w:top w:val="single" w:sz="4" w:space="0" w:color="000000"/>
              <w:left w:val="single" w:sz="4" w:space="0" w:color="000000"/>
              <w:bottom w:val="single" w:sz="4" w:space="0" w:color="000000"/>
              <w:right w:val="single" w:sz="4" w:space="0" w:color="000000"/>
            </w:tcBorders>
          </w:tcPr>
          <w:p w14:paraId="653EE421" w14:textId="77777777" w:rsidR="002E4D6D" w:rsidRPr="00703DE7" w:rsidRDefault="002E4D6D" w:rsidP="00B46810">
            <w:pPr>
              <w:jc w:val="center"/>
              <w:rPr>
                <w:rFonts w:eastAsia="Georgia"/>
                <w:b/>
                <w:color w:val="FF0000"/>
              </w:rPr>
            </w:pPr>
            <w:r w:rsidRPr="00703DE7">
              <w:rPr>
                <w:rFonts w:eastAsia="Georgia"/>
                <w:b/>
                <w:color w:val="FF0000"/>
              </w:rPr>
              <w:t xml:space="preserve">ĐỀ PHÁT TRIỂN TỪ ĐỀ </w:t>
            </w:r>
          </w:p>
          <w:p w14:paraId="38C2C12C" w14:textId="77777777" w:rsidR="002E4D6D" w:rsidRPr="00703DE7" w:rsidRDefault="002E4D6D" w:rsidP="00B46810">
            <w:pPr>
              <w:jc w:val="center"/>
              <w:rPr>
                <w:rFonts w:eastAsia="Georgia"/>
                <w:b/>
                <w:color w:val="FF0000"/>
              </w:rPr>
            </w:pPr>
            <w:r w:rsidRPr="00703DE7">
              <w:rPr>
                <w:rFonts w:eastAsia="Georgia"/>
                <w:b/>
                <w:color w:val="FF0000"/>
              </w:rPr>
              <w:t>MINH HỌA</w:t>
            </w:r>
          </w:p>
          <w:p w14:paraId="22798024" w14:textId="77777777" w:rsidR="002E4D6D" w:rsidRPr="00703DE7" w:rsidRDefault="002E4D6D" w:rsidP="00B46810">
            <w:pPr>
              <w:jc w:val="center"/>
              <w:rPr>
                <w:rFonts w:eastAsia="Georgia"/>
                <w:b/>
                <w:color w:val="7030A0"/>
              </w:rPr>
            </w:pPr>
            <w:r w:rsidRPr="00703DE7">
              <w:rPr>
                <w:rFonts w:eastAsia="Georgia"/>
                <w:b/>
                <w:color w:val="7030A0"/>
              </w:rPr>
              <w:t>ĐỀ THI THAM KHẢO</w:t>
            </w:r>
          </w:p>
          <w:p w14:paraId="2A359FAC" w14:textId="6D7B9CC9" w:rsidR="002E4D6D" w:rsidRPr="00703DE7" w:rsidRDefault="002E4D6D" w:rsidP="002E4D6D">
            <w:pPr>
              <w:jc w:val="center"/>
              <w:rPr>
                <w:rFonts w:eastAsia="Georgia"/>
              </w:rPr>
            </w:pPr>
            <w:r w:rsidRPr="006046C9">
              <w:rPr>
                <w:rFonts w:eastAsia="Georgia"/>
                <w:b/>
                <w:highlight w:val="green"/>
              </w:rPr>
              <w:t xml:space="preserve">SỐ </w:t>
            </w:r>
            <w:r>
              <w:rPr>
                <w:rFonts w:eastAsia="Georgia"/>
                <w:b/>
                <w:highlight w:val="green"/>
              </w:rPr>
              <w:t>9</w:t>
            </w:r>
          </w:p>
        </w:tc>
        <w:tc>
          <w:tcPr>
            <w:tcW w:w="5734" w:type="dxa"/>
            <w:tcBorders>
              <w:top w:val="single" w:sz="4" w:space="0" w:color="000000"/>
              <w:left w:val="single" w:sz="4" w:space="0" w:color="000000"/>
              <w:bottom w:val="single" w:sz="4" w:space="0" w:color="000000"/>
              <w:right w:val="single" w:sz="4" w:space="0" w:color="000000"/>
            </w:tcBorders>
          </w:tcPr>
          <w:p w14:paraId="663B64F8" w14:textId="77777777" w:rsidR="002E4D6D" w:rsidRPr="00703DE7" w:rsidRDefault="002E4D6D" w:rsidP="00B46810">
            <w:pPr>
              <w:jc w:val="center"/>
              <w:rPr>
                <w:rFonts w:eastAsia="DengXian;等线"/>
                <w:b/>
                <w:color w:val="7030A0"/>
              </w:rPr>
            </w:pPr>
            <w:r w:rsidRPr="00703DE7">
              <w:rPr>
                <w:rFonts w:eastAsia="Georgia"/>
                <w:b/>
                <w:color w:val="7030A0"/>
              </w:rPr>
              <w:t>KỲ THI TỐT NGHIỆP THPT NĂM 2024</w:t>
            </w:r>
          </w:p>
          <w:p w14:paraId="0F9D75FB" w14:textId="77777777" w:rsidR="002E4D6D" w:rsidRPr="00703DE7" w:rsidRDefault="002E4D6D" w:rsidP="00B46810">
            <w:pPr>
              <w:jc w:val="center"/>
              <w:rPr>
                <w:rFonts w:eastAsia="DengXian;等线"/>
                <w:b/>
                <w:color w:val="00B050"/>
              </w:rPr>
            </w:pPr>
            <w:r>
              <w:rPr>
                <w:rFonts w:eastAsia="Georgia"/>
                <w:b/>
                <w:color w:val="00B050"/>
              </w:rPr>
              <w:t xml:space="preserve">Môn </w:t>
            </w:r>
            <w:r w:rsidRPr="00703DE7">
              <w:rPr>
                <w:rFonts w:eastAsia="Georgia"/>
                <w:b/>
                <w:color w:val="00B050"/>
              </w:rPr>
              <w:t xml:space="preserve">thi: </w:t>
            </w:r>
            <w:r>
              <w:rPr>
                <w:rFonts w:eastAsia="Georgia"/>
                <w:b/>
                <w:color w:val="00B050"/>
              </w:rPr>
              <w:t>Hóa Học</w:t>
            </w:r>
          </w:p>
          <w:p w14:paraId="26C3E9A3" w14:textId="77777777" w:rsidR="002E4D6D" w:rsidRPr="00703DE7" w:rsidRDefault="002E4D6D" w:rsidP="00B46810">
            <w:pPr>
              <w:jc w:val="center"/>
              <w:rPr>
                <w:rFonts w:eastAsia="Georgia"/>
              </w:rPr>
            </w:pPr>
            <w:r w:rsidRPr="00703DE7">
              <w:rPr>
                <w:rFonts w:eastAsia="Georgia"/>
                <w:i/>
              </w:rPr>
              <w:t xml:space="preserve">Thời </w:t>
            </w:r>
            <w:r w:rsidRPr="00703DE7">
              <w:rPr>
                <w:rFonts w:eastAsia="Georgia"/>
                <w:i/>
                <w:u w:val="single"/>
              </w:rPr>
              <w:t xml:space="preserve">gian làm bài: </w:t>
            </w:r>
            <w:r>
              <w:rPr>
                <w:rFonts w:eastAsia="Georgia"/>
                <w:i/>
                <w:u w:val="single"/>
              </w:rPr>
              <w:t>5</w:t>
            </w:r>
            <w:r w:rsidRPr="00703DE7">
              <w:rPr>
                <w:rFonts w:eastAsia="Georgia"/>
                <w:i/>
                <w:u w:val="single"/>
              </w:rPr>
              <w:t xml:space="preserve">0 phút, không kể thời gian phát </w:t>
            </w:r>
            <w:r w:rsidRPr="00703DE7">
              <w:rPr>
                <w:rFonts w:eastAsia="Georgia"/>
                <w:i/>
              </w:rPr>
              <w:t>đề</w:t>
            </w:r>
          </w:p>
        </w:tc>
      </w:tr>
    </w:tbl>
    <w:p w14:paraId="106D5F27" w14:textId="77777777" w:rsidR="006B6E90" w:rsidRPr="006A0BEE" w:rsidRDefault="000569A8" w:rsidP="006B6E90">
      <w:pPr>
        <w:spacing w:line="276" w:lineRule="auto"/>
      </w:pPr>
      <w:r w:rsidRPr="006A0BEE">
        <w:rPr>
          <w:b/>
          <w:bCs/>
        </w:rPr>
        <w:t>Câu 41:</w:t>
      </w:r>
      <w:r w:rsidRPr="006A0BEE">
        <w:t xml:space="preserve"> </w:t>
      </w:r>
      <w:r w:rsidR="006B6E90" w:rsidRPr="006A0BEE">
        <w:t>Dung dịch nào sau đây làm quỳ tím hóa đỏ?</w:t>
      </w:r>
    </w:p>
    <w:p w14:paraId="4EE827F8" w14:textId="77777777" w:rsidR="006B6E90" w:rsidRPr="006A0BEE" w:rsidRDefault="006B6E90" w:rsidP="006B6E90">
      <w:pPr>
        <w:spacing w:line="276" w:lineRule="auto"/>
        <w:ind w:firstLine="720"/>
      </w:pPr>
      <w:r w:rsidRPr="006A0BEE">
        <w:rPr>
          <w:b/>
          <w:bCs/>
        </w:rPr>
        <w:t>A.</w:t>
      </w:r>
      <w:r w:rsidRPr="006A0BEE">
        <w:t xml:space="preserve"> NaOH. </w:t>
      </w:r>
      <w:r w:rsidRPr="006A0BEE">
        <w:tab/>
      </w:r>
      <w:r w:rsidRPr="006A0BEE">
        <w:tab/>
      </w:r>
      <w:r w:rsidRPr="006A0BEE">
        <w:rPr>
          <w:b/>
          <w:bCs/>
        </w:rPr>
        <w:t>B.</w:t>
      </w:r>
      <w:r w:rsidRPr="006A0BEE">
        <w:t xml:space="preserve"> NaCl. </w:t>
      </w:r>
      <w:r w:rsidRPr="006A0BEE">
        <w:tab/>
      </w:r>
      <w:r w:rsidRPr="006A0BEE">
        <w:tab/>
      </w:r>
      <w:r w:rsidRPr="006A0BEE">
        <w:rPr>
          <w:b/>
          <w:bCs/>
        </w:rPr>
        <w:t>C.</w:t>
      </w:r>
      <w:r w:rsidRPr="006A0BEE">
        <w:t xml:space="preserve"> K</w:t>
      </w:r>
      <w:r w:rsidRPr="006A0BEE">
        <w:rPr>
          <w:vertAlign w:val="subscript"/>
        </w:rPr>
        <w:t>2</w:t>
      </w:r>
      <w:r w:rsidRPr="006A0BEE">
        <w:t>SO</w:t>
      </w:r>
      <w:r w:rsidRPr="006A0BEE">
        <w:rPr>
          <w:vertAlign w:val="subscript"/>
        </w:rPr>
        <w:t>4</w:t>
      </w:r>
      <w:r w:rsidRPr="006A0BEE">
        <w:t xml:space="preserve">. </w:t>
      </w:r>
      <w:r w:rsidRPr="006A0BEE">
        <w:tab/>
      </w:r>
      <w:r w:rsidRPr="006A0BEE">
        <w:tab/>
      </w:r>
      <w:r w:rsidRPr="006A0BEE">
        <w:rPr>
          <w:b/>
          <w:bCs/>
        </w:rPr>
        <w:t>D.</w:t>
      </w:r>
      <w:r w:rsidRPr="006A0BEE">
        <w:t xml:space="preserve"> HCl.</w:t>
      </w:r>
    </w:p>
    <w:p w14:paraId="3B5235E7" w14:textId="77777777" w:rsidR="006B6E90" w:rsidRPr="006A0BEE" w:rsidRDefault="006B6E90" w:rsidP="006B6E90">
      <w:pPr>
        <w:spacing w:line="276" w:lineRule="auto"/>
      </w:pPr>
      <w:r w:rsidRPr="006A0BEE">
        <w:rPr>
          <w:b/>
          <w:bCs/>
        </w:rPr>
        <w:t>Câu 42:</w:t>
      </w:r>
      <w:r w:rsidRPr="006A0BEE">
        <w:t xml:space="preserve"> Hóa chất nào sau đây có thể làm mềm cả nước cứng tạm thời lẫn nước cứng vĩnh cửu?</w:t>
      </w:r>
    </w:p>
    <w:p w14:paraId="5BEAAC78" w14:textId="77777777" w:rsidR="006B6E90" w:rsidRPr="006A0BEE" w:rsidRDefault="006B6E90" w:rsidP="006B6E90">
      <w:pPr>
        <w:spacing w:line="276" w:lineRule="auto"/>
        <w:ind w:firstLine="720"/>
      </w:pPr>
      <w:r w:rsidRPr="006A0BEE">
        <w:rPr>
          <w:b/>
          <w:bCs/>
        </w:rPr>
        <w:t>A.</w:t>
      </w:r>
      <w:r w:rsidRPr="006A0BEE">
        <w:t xml:space="preserve"> Na</w:t>
      </w:r>
      <w:r w:rsidRPr="006A0BEE">
        <w:rPr>
          <w:vertAlign w:val="subscript"/>
        </w:rPr>
        <w:t>2</w:t>
      </w:r>
      <w:r w:rsidRPr="006A0BEE">
        <w:t>CO</w:t>
      </w:r>
      <w:r w:rsidRPr="006A0BEE">
        <w:rPr>
          <w:vertAlign w:val="subscript"/>
        </w:rPr>
        <w:t>3</w:t>
      </w:r>
      <w:r w:rsidRPr="006A0BEE">
        <w:t xml:space="preserve">. </w:t>
      </w:r>
      <w:r w:rsidRPr="006A0BEE">
        <w:tab/>
      </w:r>
      <w:r w:rsidRPr="006A0BEE">
        <w:tab/>
      </w:r>
      <w:r w:rsidRPr="006A0BEE">
        <w:rPr>
          <w:b/>
          <w:bCs/>
        </w:rPr>
        <w:t>B.</w:t>
      </w:r>
      <w:r w:rsidRPr="006A0BEE">
        <w:t xml:space="preserve"> Ca(OH)</w:t>
      </w:r>
      <w:r w:rsidRPr="006A0BEE">
        <w:rPr>
          <w:vertAlign w:val="subscript"/>
        </w:rPr>
        <w:t>2</w:t>
      </w:r>
      <w:r w:rsidRPr="006A0BEE">
        <w:t xml:space="preserve">. </w:t>
      </w:r>
      <w:r w:rsidRPr="006A0BEE">
        <w:tab/>
      </w:r>
      <w:r w:rsidRPr="006A0BEE">
        <w:tab/>
      </w:r>
      <w:r w:rsidRPr="006A0BEE">
        <w:rPr>
          <w:b/>
          <w:bCs/>
        </w:rPr>
        <w:t>C.</w:t>
      </w:r>
      <w:r w:rsidRPr="006A0BEE">
        <w:t xml:space="preserve"> Ba(OH)</w:t>
      </w:r>
      <w:r w:rsidRPr="006A0BEE">
        <w:rPr>
          <w:vertAlign w:val="subscript"/>
        </w:rPr>
        <w:t>2</w:t>
      </w:r>
      <w:r w:rsidRPr="006A0BEE">
        <w:t xml:space="preserve">. </w:t>
      </w:r>
      <w:r w:rsidRPr="006A0BEE">
        <w:tab/>
      </w:r>
      <w:r w:rsidRPr="006A0BEE">
        <w:tab/>
      </w:r>
      <w:r w:rsidRPr="006A0BEE">
        <w:rPr>
          <w:b/>
          <w:bCs/>
        </w:rPr>
        <w:t>D.</w:t>
      </w:r>
      <w:r w:rsidRPr="006A0BEE">
        <w:t xml:space="preserve"> NaOH.</w:t>
      </w:r>
    </w:p>
    <w:p w14:paraId="54E7515B" w14:textId="77777777" w:rsidR="006B6E90" w:rsidRPr="006A0BEE" w:rsidRDefault="006B6E90" w:rsidP="006B6E90">
      <w:pPr>
        <w:spacing w:line="276" w:lineRule="auto"/>
      </w:pPr>
      <w:r w:rsidRPr="006A0BEE">
        <w:rPr>
          <w:b/>
          <w:bCs/>
        </w:rPr>
        <w:t>Câu 43:</w:t>
      </w:r>
      <w:r w:rsidRPr="006A0BEE">
        <w:t xml:space="preserve"> Dung dịch nào sau đây hòa tan được CaCO</w:t>
      </w:r>
      <w:r w:rsidRPr="006A0BEE">
        <w:rPr>
          <w:vertAlign w:val="subscript"/>
        </w:rPr>
        <w:t>3</w:t>
      </w:r>
      <w:r w:rsidRPr="006A0BEE">
        <w:t>?</w:t>
      </w:r>
    </w:p>
    <w:p w14:paraId="49290120" w14:textId="77777777" w:rsidR="006B6E90" w:rsidRPr="006A0BEE" w:rsidRDefault="006B6E90" w:rsidP="006B6E90">
      <w:pPr>
        <w:spacing w:line="276" w:lineRule="auto"/>
        <w:ind w:firstLine="720"/>
      </w:pPr>
      <w:r w:rsidRPr="006A0BEE">
        <w:rPr>
          <w:b/>
          <w:bCs/>
        </w:rPr>
        <w:t>A.</w:t>
      </w:r>
      <w:r w:rsidRPr="006A0BEE">
        <w:t xml:space="preserve"> K</w:t>
      </w:r>
      <w:r w:rsidRPr="006A0BEE">
        <w:rPr>
          <w:vertAlign w:val="subscript"/>
        </w:rPr>
        <w:t>2</w:t>
      </w:r>
      <w:r w:rsidRPr="006A0BEE">
        <w:t>SO</w:t>
      </w:r>
      <w:r w:rsidRPr="006A0BEE">
        <w:rPr>
          <w:vertAlign w:val="subscript"/>
        </w:rPr>
        <w:t>4</w:t>
      </w:r>
      <w:r w:rsidRPr="006A0BEE">
        <w:t>.</w:t>
      </w:r>
      <w:r w:rsidRPr="006A0BEE">
        <w:tab/>
      </w:r>
      <w:r w:rsidRPr="006A0BEE">
        <w:tab/>
      </w:r>
      <w:r w:rsidRPr="006A0BEE">
        <w:rPr>
          <w:b/>
          <w:bCs/>
        </w:rPr>
        <w:t>B.</w:t>
      </w:r>
      <w:r w:rsidRPr="006A0BEE">
        <w:t xml:space="preserve"> NaOH.</w:t>
      </w:r>
      <w:r w:rsidRPr="006A0BEE">
        <w:tab/>
      </w:r>
      <w:r w:rsidRPr="006A0BEE">
        <w:tab/>
      </w:r>
      <w:r w:rsidRPr="006A0BEE">
        <w:rPr>
          <w:b/>
          <w:bCs/>
        </w:rPr>
        <w:t>C.</w:t>
      </w:r>
      <w:r w:rsidRPr="006A0BEE">
        <w:t xml:space="preserve"> HCl.</w:t>
      </w:r>
      <w:r w:rsidRPr="006A0BEE">
        <w:tab/>
      </w:r>
      <w:r w:rsidRPr="006A0BEE">
        <w:tab/>
      </w:r>
      <w:r w:rsidRPr="006A0BEE">
        <w:rPr>
          <w:b/>
          <w:bCs/>
        </w:rPr>
        <w:t>D.</w:t>
      </w:r>
      <w:r w:rsidRPr="006A0BEE">
        <w:t xml:space="preserve"> NaCl.</w:t>
      </w:r>
    </w:p>
    <w:p w14:paraId="451D0623" w14:textId="77777777" w:rsidR="006B6E90" w:rsidRPr="006A0BEE" w:rsidRDefault="006B6E90" w:rsidP="006B6E90">
      <w:pPr>
        <w:spacing w:line="276" w:lineRule="auto"/>
      </w:pPr>
      <w:r w:rsidRPr="006A0BEE">
        <w:rPr>
          <w:b/>
          <w:bCs/>
        </w:rPr>
        <w:t>Câu 44:</w:t>
      </w:r>
      <w:r w:rsidRPr="006A0BEE">
        <w:t xml:space="preserve"> Điện phân (với điện cực trơ) dung dịch AgNO</w:t>
      </w:r>
      <w:r w:rsidRPr="006A0BEE">
        <w:rPr>
          <w:vertAlign w:val="subscript"/>
        </w:rPr>
        <w:t>3</w:t>
      </w:r>
      <w:r w:rsidRPr="006A0BEE">
        <w:t>, khi đó tại catot xảy ra quá trình</w:t>
      </w:r>
    </w:p>
    <w:p w14:paraId="05813A92" w14:textId="77777777" w:rsidR="006B6E90" w:rsidRPr="006A0BEE" w:rsidRDefault="006B6E90" w:rsidP="006B6E90">
      <w:pPr>
        <w:spacing w:line="276" w:lineRule="auto"/>
        <w:ind w:firstLine="720"/>
      </w:pPr>
      <w:r w:rsidRPr="006A0BEE">
        <w:rPr>
          <w:b/>
          <w:bCs/>
        </w:rPr>
        <w:t>A.</w:t>
      </w:r>
      <w:r w:rsidRPr="006A0BEE">
        <w:t xml:space="preserve"> Khử H</w:t>
      </w:r>
      <w:r w:rsidRPr="006A0BEE">
        <w:rPr>
          <w:vertAlign w:val="subscript"/>
        </w:rPr>
        <w:t>2</w:t>
      </w:r>
      <w:r w:rsidRPr="006A0BEE">
        <w:t xml:space="preserve">O. </w:t>
      </w:r>
      <w:r w:rsidRPr="006A0BEE">
        <w:tab/>
      </w:r>
      <w:r w:rsidRPr="006A0BEE">
        <w:tab/>
      </w:r>
      <w:r w:rsidRPr="006A0BEE">
        <w:rPr>
          <w:b/>
          <w:bCs/>
        </w:rPr>
        <w:t>B.</w:t>
      </w:r>
      <w:r w:rsidRPr="006A0BEE">
        <w:t xml:space="preserve"> Oxi hóa H</w:t>
      </w:r>
      <w:r w:rsidRPr="006A0BEE">
        <w:rPr>
          <w:vertAlign w:val="subscript"/>
        </w:rPr>
        <w:t>2</w:t>
      </w:r>
      <w:r w:rsidRPr="006A0BEE">
        <w:t xml:space="preserve">O. </w:t>
      </w:r>
      <w:r w:rsidRPr="006A0BEE">
        <w:tab/>
      </w:r>
      <w:r w:rsidRPr="006A0BEE">
        <w:rPr>
          <w:b/>
          <w:bCs/>
        </w:rPr>
        <w:t>C.</w:t>
      </w:r>
      <w:r w:rsidRPr="006A0BEE">
        <w:t xml:space="preserve"> Khử ion Ag</w:t>
      </w:r>
      <w:r w:rsidRPr="006A0BEE">
        <w:rPr>
          <w:vertAlign w:val="superscript"/>
        </w:rPr>
        <w:t>+</w:t>
      </w:r>
      <w:r w:rsidRPr="006A0BEE">
        <w:t xml:space="preserve">. </w:t>
      </w:r>
      <w:r w:rsidRPr="006A0BEE">
        <w:tab/>
      </w:r>
      <w:r w:rsidRPr="006A0BEE">
        <w:rPr>
          <w:b/>
          <w:bCs/>
        </w:rPr>
        <w:t>D.</w:t>
      </w:r>
      <w:r w:rsidRPr="006A0BEE">
        <w:t xml:space="preserve"> Oxi hóa ion Ag</w:t>
      </w:r>
      <w:r w:rsidRPr="006A0BEE">
        <w:rPr>
          <w:vertAlign w:val="superscript"/>
        </w:rPr>
        <w:t>+</w:t>
      </w:r>
      <w:r w:rsidRPr="006A0BEE">
        <w:t>.</w:t>
      </w:r>
    </w:p>
    <w:p w14:paraId="49B09BF3" w14:textId="77777777" w:rsidR="006B6E90" w:rsidRPr="006A0BEE" w:rsidRDefault="006B6E90" w:rsidP="006B6E90">
      <w:pPr>
        <w:spacing w:line="276" w:lineRule="auto"/>
      </w:pPr>
      <w:r w:rsidRPr="006A0BEE">
        <w:rPr>
          <w:b/>
          <w:bCs/>
        </w:rPr>
        <w:t>Câu 45:</w:t>
      </w:r>
      <w:r w:rsidRPr="006A0BEE">
        <w:t xml:space="preserve"> Khử hoàn toàn 4,64 gam Fe</w:t>
      </w:r>
      <w:r w:rsidRPr="006A0BEE">
        <w:rPr>
          <w:vertAlign w:val="subscript"/>
        </w:rPr>
        <w:t>3</w:t>
      </w:r>
      <w:r w:rsidRPr="006A0BEE">
        <w:t>O</w:t>
      </w:r>
      <w:r w:rsidRPr="006A0BEE">
        <w:rPr>
          <w:vertAlign w:val="subscript"/>
        </w:rPr>
        <w:t>4</w:t>
      </w:r>
      <w:r w:rsidRPr="006A0BEE">
        <w:t xml:space="preserve"> cần khối lượng Al là</w:t>
      </w:r>
    </w:p>
    <w:p w14:paraId="175B99DD" w14:textId="77777777" w:rsidR="006B6E90" w:rsidRPr="006A0BEE" w:rsidRDefault="006B6E90" w:rsidP="006B6E90">
      <w:pPr>
        <w:spacing w:line="276" w:lineRule="auto"/>
        <w:ind w:firstLine="720"/>
      </w:pPr>
      <w:r w:rsidRPr="006A0BEE">
        <w:rPr>
          <w:b/>
          <w:bCs/>
        </w:rPr>
        <w:t>A.</w:t>
      </w:r>
      <w:r w:rsidRPr="006A0BEE">
        <w:t xml:space="preserve"> 1,08 gam. </w:t>
      </w:r>
      <w:r w:rsidRPr="006A0BEE">
        <w:tab/>
      </w:r>
      <w:r w:rsidRPr="006A0BEE">
        <w:tab/>
      </w:r>
      <w:r w:rsidRPr="006A0BEE">
        <w:rPr>
          <w:b/>
          <w:bCs/>
        </w:rPr>
        <w:t>B.</w:t>
      </w:r>
      <w:r w:rsidRPr="006A0BEE">
        <w:t xml:space="preserve"> 4,05 gam. </w:t>
      </w:r>
      <w:r w:rsidRPr="006A0BEE">
        <w:tab/>
      </w:r>
      <w:r w:rsidRPr="006A0BEE">
        <w:tab/>
      </w:r>
      <w:r w:rsidRPr="006A0BEE">
        <w:rPr>
          <w:b/>
          <w:bCs/>
        </w:rPr>
        <w:t>C.</w:t>
      </w:r>
      <w:r w:rsidRPr="006A0BEE">
        <w:t xml:space="preserve"> 1,44 gam. </w:t>
      </w:r>
      <w:r w:rsidRPr="006A0BEE">
        <w:tab/>
      </w:r>
      <w:r w:rsidRPr="006A0BEE">
        <w:tab/>
      </w:r>
      <w:r w:rsidRPr="006A0BEE">
        <w:rPr>
          <w:b/>
          <w:bCs/>
        </w:rPr>
        <w:t>D.</w:t>
      </w:r>
      <w:r w:rsidRPr="006A0BEE">
        <w:t xml:space="preserve"> 1,62 gam.</w:t>
      </w:r>
    </w:p>
    <w:p w14:paraId="302A6BEF" w14:textId="77777777" w:rsidR="006B6E90" w:rsidRPr="006A0BEE" w:rsidRDefault="006B6E90" w:rsidP="006B6E90">
      <w:pPr>
        <w:spacing w:line="276" w:lineRule="auto"/>
      </w:pPr>
      <w:r w:rsidRPr="006A0BEE">
        <w:rPr>
          <w:b/>
          <w:bCs/>
        </w:rPr>
        <w:t>Câu 46:</w:t>
      </w:r>
      <w:r w:rsidRPr="006A0BEE">
        <w:t xml:space="preserve"> Este nào sau đây có mùi thơm của hoa nhài?</w:t>
      </w:r>
    </w:p>
    <w:p w14:paraId="667B6F96" w14:textId="77777777" w:rsidR="006B6E90" w:rsidRPr="006A0BEE" w:rsidRDefault="006B6E90" w:rsidP="006B6E90">
      <w:pPr>
        <w:spacing w:line="276" w:lineRule="auto"/>
        <w:ind w:firstLine="720"/>
      </w:pPr>
      <w:r w:rsidRPr="006A0BEE">
        <w:rPr>
          <w:b/>
          <w:bCs/>
        </w:rPr>
        <w:t>A.</w:t>
      </w:r>
      <w:r w:rsidRPr="006A0BEE">
        <w:t xml:space="preserve"> Geranyl axetat. </w:t>
      </w:r>
      <w:r w:rsidRPr="006A0BEE">
        <w:tab/>
      </w:r>
      <w:r w:rsidRPr="006A0BEE">
        <w:rPr>
          <w:b/>
          <w:bCs/>
        </w:rPr>
        <w:t>B.</w:t>
      </w:r>
      <w:r w:rsidRPr="006A0BEE">
        <w:t xml:space="preserve"> Etyl butirat. </w:t>
      </w:r>
      <w:r w:rsidRPr="006A0BEE">
        <w:tab/>
      </w:r>
      <w:r w:rsidRPr="006A0BEE">
        <w:rPr>
          <w:b/>
          <w:bCs/>
        </w:rPr>
        <w:t>C.</w:t>
      </w:r>
      <w:r w:rsidRPr="006A0BEE">
        <w:t xml:space="preserve"> Etyl propionat. </w:t>
      </w:r>
      <w:r w:rsidRPr="006A0BEE">
        <w:rPr>
          <w:b/>
          <w:bCs/>
        </w:rPr>
        <w:tab/>
        <w:t>D.</w:t>
      </w:r>
      <w:r w:rsidRPr="006A0BEE">
        <w:t xml:space="preserve"> Benzyl axetat.</w:t>
      </w:r>
    </w:p>
    <w:p w14:paraId="2874BD70" w14:textId="77777777" w:rsidR="006B6E90" w:rsidRPr="006A0BEE" w:rsidRDefault="006B6E90" w:rsidP="006B6E90">
      <w:pPr>
        <w:spacing w:line="276" w:lineRule="auto"/>
      </w:pPr>
      <w:r w:rsidRPr="006A0BEE">
        <w:rPr>
          <w:b/>
          <w:bCs/>
        </w:rPr>
        <w:t>Câu 47:</w:t>
      </w:r>
      <w:r w:rsidRPr="006A0BEE">
        <w:t xml:space="preserve"> Kim loại nào phản ứng với nước ở nhiệt độ thường?</w:t>
      </w:r>
    </w:p>
    <w:p w14:paraId="21943367" w14:textId="16AB02B5" w:rsidR="006B6E90" w:rsidRPr="006A0BEE" w:rsidRDefault="006B6E90" w:rsidP="006B6E90">
      <w:pPr>
        <w:spacing w:line="276" w:lineRule="auto"/>
        <w:ind w:firstLine="720"/>
      </w:pPr>
      <w:r w:rsidRPr="006A0BEE">
        <w:rPr>
          <w:b/>
          <w:bCs/>
        </w:rPr>
        <w:t>A.</w:t>
      </w:r>
      <w:r w:rsidRPr="006A0BEE">
        <w:t xml:space="preserve"> Fe. </w:t>
      </w:r>
      <w:r w:rsidRPr="006A0BEE">
        <w:tab/>
      </w:r>
      <w:r w:rsidRPr="006A0BEE">
        <w:tab/>
      </w:r>
      <w:r w:rsidRPr="006A0BEE">
        <w:tab/>
      </w:r>
      <w:r w:rsidRPr="006A0BEE">
        <w:rPr>
          <w:b/>
          <w:bCs/>
        </w:rPr>
        <w:t>B.</w:t>
      </w:r>
      <w:r w:rsidRPr="006A0BEE">
        <w:t xml:space="preserve"> Cu. </w:t>
      </w:r>
      <w:r w:rsidRPr="006A0BEE">
        <w:tab/>
      </w:r>
      <w:r w:rsidRPr="006A0BEE">
        <w:tab/>
      </w:r>
      <w:r w:rsidRPr="006A0BEE">
        <w:tab/>
      </w:r>
      <w:r w:rsidRPr="006A0BEE">
        <w:rPr>
          <w:b/>
          <w:bCs/>
        </w:rPr>
        <w:t>C.</w:t>
      </w:r>
      <w:r w:rsidRPr="006A0BEE">
        <w:t xml:space="preserve"> Ag. </w:t>
      </w:r>
      <w:r w:rsidRPr="006A0BEE">
        <w:tab/>
      </w:r>
      <w:r w:rsidRPr="006A0BEE">
        <w:tab/>
      </w:r>
      <w:r w:rsidRPr="006A0BEE">
        <w:tab/>
      </w:r>
      <w:r w:rsidRPr="006A0BEE">
        <w:rPr>
          <w:b/>
          <w:bCs/>
        </w:rPr>
        <w:t>D.</w:t>
      </w:r>
      <w:r w:rsidRPr="006A0BEE">
        <w:t xml:space="preserve"> K.</w:t>
      </w:r>
    </w:p>
    <w:p w14:paraId="4D84B55B" w14:textId="77777777" w:rsidR="006B6E90" w:rsidRPr="006A0BEE" w:rsidRDefault="006B6E90" w:rsidP="006B6E90">
      <w:pPr>
        <w:spacing w:line="276" w:lineRule="auto"/>
      </w:pPr>
      <w:r w:rsidRPr="006A0BEE">
        <w:rPr>
          <w:b/>
          <w:bCs/>
        </w:rPr>
        <w:t>Câu 48:</w:t>
      </w:r>
      <w:r w:rsidRPr="006A0BEE">
        <w:t xml:space="preserve"> Chất nào sau đây tác dụng với dung dịch HNO</w:t>
      </w:r>
      <w:r w:rsidRPr="006A0BEE">
        <w:rPr>
          <w:vertAlign w:val="subscript"/>
        </w:rPr>
        <w:t>3</w:t>
      </w:r>
      <w:r w:rsidRPr="006A0BEE">
        <w:t xml:space="preserve"> (đặc, nóng) </w:t>
      </w:r>
      <w:r w:rsidRPr="006A0BEE">
        <w:rPr>
          <w:b/>
          <w:bCs/>
        </w:rPr>
        <w:t>không</w:t>
      </w:r>
      <w:r w:rsidRPr="006A0BEE">
        <w:t xml:space="preserve"> sinh ra chất khí?</w:t>
      </w:r>
    </w:p>
    <w:p w14:paraId="772E5413" w14:textId="77777777" w:rsidR="006B6E90" w:rsidRPr="006A0BEE" w:rsidRDefault="006B6E90" w:rsidP="006B6E90">
      <w:pPr>
        <w:spacing w:line="276" w:lineRule="auto"/>
        <w:ind w:firstLine="720"/>
      </w:pPr>
      <w:r w:rsidRPr="006A0BEE">
        <w:rPr>
          <w:b/>
          <w:bCs/>
        </w:rPr>
        <w:t>A.</w:t>
      </w:r>
      <w:r w:rsidRPr="006A0BEE">
        <w:t xml:space="preserve"> Fe(OH)</w:t>
      </w:r>
      <w:r w:rsidRPr="006A0BEE">
        <w:rPr>
          <w:vertAlign w:val="subscript"/>
        </w:rPr>
        <w:t>2</w:t>
      </w:r>
      <w:r w:rsidRPr="006A0BEE">
        <w:t xml:space="preserve">. </w:t>
      </w:r>
      <w:r w:rsidRPr="006A0BEE">
        <w:tab/>
      </w:r>
      <w:r w:rsidRPr="006A0BEE">
        <w:tab/>
      </w:r>
      <w:r w:rsidRPr="006A0BEE">
        <w:rPr>
          <w:b/>
          <w:bCs/>
        </w:rPr>
        <w:t>B.</w:t>
      </w:r>
      <w:r w:rsidRPr="006A0BEE">
        <w:t xml:space="preserve"> FeO. </w:t>
      </w:r>
      <w:r w:rsidRPr="006A0BEE">
        <w:tab/>
      </w:r>
      <w:r w:rsidRPr="006A0BEE">
        <w:tab/>
      </w:r>
      <w:r w:rsidRPr="006A0BEE">
        <w:rPr>
          <w:b/>
          <w:bCs/>
        </w:rPr>
        <w:t>C.</w:t>
      </w:r>
      <w:r w:rsidRPr="006A0BEE">
        <w:t xml:space="preserve"> Fe</w:t>
      </w:r>
      <w:r w:rsidRPr="006A0BEE">
        <w:rPr>
          <w:vertAlign w:val="subscript"/>
        </w:rPr>
        <w:t>3</w:t>
      </w:r>
      <w:r w:rsidRPr="006A0BEE">
        <w:t>O</w:t>
      </w:r>
      <w:r w:rsidRPr="006A0BEE">
        <w:rPr>
          <w:vertAlign w:val="subscript"/>
        </w:rPr>
        <w:t>4</w:t>
      </w:r>
      <w:r w:rsidRPr="006A0BEE">
        <w:t xml:space="preserve">. </w:t>
      </w:r>
      <w:r w:rsidRPr="006A0BEE">
        <w:tab/>
      </w:r>
      <w:r w:rsidRPr="006A0BEE">
        <w:tab/>
      </w:r>
      <w:r w:rsidRPr="006A0BEE">
        <w:rPr>
          <w:b/>
          <w:bCs/>
        </w:rPr>
        <w:t>D.</w:t>
      </w:r>
      <w:r w:rsidRPr="006A0BEE">
        <w:t xml:space="preserve"> Fe</w:t>
      </w:r>
      <w:r w:rsidRPr="006A0BEE">
        <w:rPr>
          <w:vertAlign w:val="subscript"/>
        </w:rPr>
        <w:t>2</w:t>
      </w:r>
      <w:r w:rsidRPr="006A0BEE">
        <w:t>O</w:t>
      </w:r>
      <w:r w:rsidRPr="006A0BEE">
        <w:rPr>
          <w:vertAlign w:val="subscript"/>
        </w:rPr>
        <w:t>3</w:t>
      </w:r>
      <w:r w:rsidRPr="006A0BEE">
        <w:t>.</w:t>
      </w:r>
    </w:p>
    <w:p w14:paraId="475C4BF2" w14:textId="77777777" w:rsidR="006B6E90" w:rsidRPr="006A0BEE" w:rsidRDefault="006B6E90" w:rsidP="006B6E90">
      <w:pPr>
        <w:spacing w:line="276" w:lineRule="auto"/>
      </w:pPr>
      <w:r w:rsidRPr="006A0BEE">
        <w:rPr>
          <w:b/>
          <w:bCs/>
        </w:rPr>
        <w:t>Câu 49:</w:t>
      </w:r>
      <w:r w:rsidRPr="006A0BEE">
        <w:t xml:space="preserve"> Kim loại nào sau đây </w:t>
      </w:r>
      <w:r w:rsidRPr="006A0BEE">
        <w:rPr>
          <w:b/>
          <w:bCs/>
        </w:rPr>
        <w:t>không</w:t>
      </w:r>
      <w:r w:rsidRPr="006A0BEE">
        <w:t xml:space="preserve"> tác dụng với dung dịch CuSO</w:t>
      </w:r>
      <w:r w:rsidRPr="006A0BEE">
        <w:rPr>
          <w:vertAlign w:val="subscript"/>
        </w:rPr>
        <w:t>4</w:t>
      </w:r>
      <w:r w:rsidRPr="006A0BEE">
        <w:t>?</w:t>
      </w:r>
    </w:p>
    <w:p w14:paraId="3ADA643F" w14:textId="39938B48" w:rsidR="006B6E90" w:rsidRPr="006A0BEE" w:rsidRDefault="006B6E90" w:rsidP="006B6E90">
      <w:pPr>
        <w:spacing w:line="276" w:lineRule="auto"/>
        <w:ind w:firstLine="720"/>
      </w:pPr>
      <w:r w:rsidRPr="006A0BEE">
        <w:rPr>
          <w:b/>
          <w:bCs/>
        </w:rPr>
        <w:t>A.</w:t>
      </w:r>
      <w:r w:rsidRPr="006A0BEE">
        <w:t xml:space="preserve"> Ag. </w:t>
      </w:r>
      <w:r w:rsidRPr="006A0BEE">
        <w:tab/>
      </w:r>
      <w:r w:rsidRPr="006A0BEE">
        <w:tab/>
      </w:r>
      <w:r w:rsidRPr="006A0BEE">
        <w:tab/>
      </w:r>
      <w:r w:rsidRPr="006A0BEE">
        <w:rPr>
          <w:b/>
          <w:bCs/>
        </w:rPr>
        <w:t>B.</w:t>
      </w:r>
      <w:r w:rsidRPr="006A0BEE">
        <w:t xml:space="preserve"> Al. </w:t>
      </w:r>
      <w:r w:rsidRPr="006A0BEE">
        <w:tab/>
      </w:r>
      <w:r w:rsidRPr="006A0BEE">
        <w:tab/>
      </w:r>
      <w:r w:rsidRPr="006A0BEE">
        <w:tab/>
      </w:r>
      <w:r w:rsidRPr="006A0BEE">
        <w:rPr>
          <w:b/>
          <w:bCs/>
        </w:rPr>
        <w:t>C.</w:t>
      </w:r>
      <w:r w:rsidRPr="006A0BEE">
        <w:t xml:space="preserve"> Fe. </w:t>
      </w:r>
      <w:r w:rsidRPr="006A0BEE">
        <w:tab/>
      </w:r>
      <w:r w:rsidRPr="006A0BEE">
        <w:tab/>
      </w:r>
      <w:r w:rsidRPr="006A0BEE">
        <w:tab/>
      </w:r>
      <w:r w:rsidRPr="006A0BEE">
        <w:rPr>
          <w:b/>
          <w:bCs/>
        </w:rPr>
        <w:t>D.</w:t>
      </w:r>
      <w:r w:rsidRPr="006A0BEE">
        <w:t xml:space="preserve"> Mg.</w:t>
      </w:r>
    </w:p>
    <w:p w14:paraId="67449CDA" w14:textId="77777777" w:rsidR="006B6E90" w:rsidRPr="006A0BEE" w:rsidRDefault="006B6E90" w:rsidP="006B6E90">
      <w:pPr>
        <w:spacing w:line="276" w:lineRule="auto"/>
      </w:pPr>
      <w:r w:rsidRPr="006A0BEE">
        <w:rPr>
          <w:b/>
          <w:bCs/>
        </w:rPr>
        <w:t>Câu 50:</w:t>
      </w:r>
      <w:r w:rsidRPr="006A0BEE">
        <w:t xml:space="preserve"> Dung dịch nào sau đây có phản ứng màu biure?</w:t>
      </w:r>
    </w:p>
    <w:p w14:paraId="4E423A7A" w14:textId="77777777" w:rsidR="006B6E90" w:rsidRPr="006A0BEE" w:rsidRDefault="006B6E90" w:rsidP="006B6E90">
      <w:pPr>
        <w:spacing w:line="276" w:lineRule="auto"/>
        <w:ind w:firstLine="720"/>
      </w:pPr>
      <w:r w:rsidRPr="006A0BEE">
        <w:rPr>
          <w:b/>
          <w:bCs/>
        </w:rPr>
        <w:t>A.</w:t>
      </w:r>
      <w:r w:rsidRPr="006A0BEE">
        <w:t xml:space="preserve"> Gly-Ala. </w:t>
      </w:r>
      <w:r w:rsidRPr="006A0BEE">
        <w:tab/>
      </w:r>
      <w:r w:rsidRPr="006A0BEE">
        <w:tab/>
      </w:r>
      <w:r w:rsidRPr="006A0BEE">
        <w:rPr>
          <w:b/>
          <w:bCs/>
        </w:rPr>
        <w:t>B.</w:t>
      </w:r>
      <w:r w:rsidRPr="006A0BEE">
        <w:t xml:space="preserve"> Natri stearat. </w:t>
      </w:r>
      <w:r w:rsidRPr="006A0BEE">
        <w:tab/>
      </w:r>
      <w:r w:rsidRPr="006A0BEE">
        <w:rPr>
          <w:b/>
          <w:bCs/>
        </w:rPr>
        <w:t>C.</w:t>
      </w:r>
      <w:r w:rsidRPr="006A0BEE">
        <w:t xml:space="preserve"> Glyxin. </w:t>
      </w:r>
      <w:r w:rsidRPr="006A0BEE">
        <w:tab/>
      </w:r>
      <w:r w:rsidRPr="006A0BEE">
        <w:tab/>
      </w:r>
      <w:r w:rsidRPr="006A0BEE">
        <w:rPr>
          <w:b/>
          <w:bCs/>
        </w:rPr>
        <w:t>D.</w:t>
      </w:r>
      <w:r w:rsidRPr="006A0BEE">
        <w:t xml:space="preserve"> Anbumin.</w:t>
      </w:r>
    </w:p>
    <w:p w14:paraId="5DCA27A5" w14:textId="77777777" w:rsidR="006B6E90" w:rsidRPr="006A0BEE" w:rsidRDefault="006B6E90" w:rsidP="006B6E90">
      <w:pPr>
        <w:spacing w:line="276" w:lineRule="auto"/>
      </w:pPr>
      <w:r w:rsidRPr="006A0BEE">
        <w:rPr>
          <w:b/>
          <w:bCs/>
        </w:rPr>
        <w:t>Câu 51:</w:t>
      </w:r>
      <w:r w:rsidRPr="006A0BEE">
        <w:t xml:space="preserve"> Muối nào sau đây dễ bị phân hủy khi đun nóng?</w:t>
      </w:r>
    </w:p>
    <w:p w14:paraId="2F5FD02A" w14:textId="77777777" w:rsidR="006B6E90" w:rsidRPr="006A0BEE" w:rsidRDefault="006B6E90" w:rsidP="006B6E90">
      <w:pPr>
        <w:spacing w:line="276" w:lineRule="auto"/>
        <w:ind w:firstLine="720"/>
      </w:pPr>
      <w:r w:rsidRPr="006A0BEE">
        <w:rPr>
          <w:b/>
          <w:bCs/>
        </w:rPr>
        <w:t>A.</w:t>
      </w:r>
      <w:r w:rsidRPr="006A0BEE">
        <w:t xml:space="preserve"> NaCl. </w:t>
      </w:r>
      <w:r w:rsidRPr="006A0BEE">
        <w:tab/>
      </w:r>
      <w:r w:rsidRPr="006A0BEE">
        <w:tab/>
      </w:r>
      <w:r w:rsidRPr="006A0BEE">
        <w:rPr>
          <w:b/>
          <w:bCs/>
        </w:rPr>
        <w:t>B.</w:t>
      </w:r>
      <w:r w:rsidRPr="006A0BEE">
        <w:t xml:space="preserve"> Ca(HCO</w:t>
      </w:r>
      <w:r w:rsidRPr="006A0BEE">
        <w:rPr>
          <w:vertAlign w:val="subscript"/>
        </w:rPr>
        <w:t>3</w:t>
      </w:r>
      <w:r w:rsidRPr="006A0BEE">
        <w:t>)</w:t>
      </w:r>
      <w:r w:rsidRPr="006A0BEE">
        <w:rPr>
          <w:vertAlign w:val="subscript"/>
        </w:rPr>
        <w:t>2</w:t>
      </w:r>
      <w:r w:rsidRPr="006A0BEE">
        <w:t xml:space="preserve">. </w:t>
      </w:r>
      <w:r w:rsidRPr="006A0BEE">
        <w:tab/>
      </w:r>
      <w:r w:rsidRPr="006A0BEE">
        <w:rPr>
          <w:b/>
          <w:bCs/>
        </w:rPr>
        <w:t>C.</w:t>
      </w:r>
      <w:r w:rsidRPr="006A0BEE">
        <w:t xml:space="preserve"> Na</w:t>
      </w:r>
      <w:r w:rsidRPr="006A0BEE">
        <w:rPr>
          <w:vertAlign w:val="subscript"/>
        </w:rPr>
        <w:t>2</w:t>
      </w:r>
      <w:r w:rsidRPr="006A0BEE">
        <w:t>SO</w:t>
      </w:r>
      <w:r w:rsidRPr="006A0BEE">
        <w:rPr>
          <w:vertAlign w:val="subscript"/>
        </w:rPr>
        <w:t>4</w:t>
      </w:r>
      <w:r w:rsidRPr="006A0BEE">
        <w:t xml:space="preserve">. </w:t>
      </w:r>
      <w:r w:rsidRPr="006A0BEE">
        <w:tab/>
      </w:r>
      <w:r w:rsidRPr="006A0BEE">
        <w:tab/>
      </w:r>
      <w:r w:rsidRPr="006A0BEE">
        <w:rPr>
          <w:b/>
          <w:bCs/>
        </w:rPr>
        <w:t>D.</w:t>
      </w:r>
      <w:r w:rsidRPr="006A0BEE">
        <w:t xml:space="preserve"> CaCl</w:t>
      </w:r>
      <w:r w:rsidRPr="006A0BEE">
        <w:rPr>
          <w:vertAlign w:val="subscript"/>
        </w:rPr>
        <w:t>2</w:t>
      </w:r>
      <w:r w:rsidRPr="006A0BEE">
        <w:t>.</w:t>
      </w:r>
    </w:p>
    <w:p w14:paraId="09C1B254" w14:textId="77777777" w:rsidR="006B6E90" w:rsidRPr="006A0BEE" w:rsidRDefault="006B6E90" w:rsidP="006B6E90">
      <w:pPr>
        <w:spacing w:line="276" w:lineRule="auto"/>
      </w:pPr>
      <w:r w:rsidRPr="006A0BEE">
        <w:rPr>
          <w:b/>
          <w:bCs/>
        </w:rPr>
        <w:t>Câu 52:</w:t>
      </w:r>
      <w:r w:rsidRPr="006A0BEE">
        <w:t xml:space="preserve"> Chất nào sau đây </w:t>
      </w:r>
      <w:r w:rsidRPr="006A0BEE">
        <w:rPr>
          <w:b/>
          <w:bCs/>
        </w:rPr>
        <w:t>không</w:t>
      </w:r>
      <w:r w:rsidRPr="006A0BEE">
        <w:t xml:space="preserve"> thủy phân trong môi trường axit?</w:t>
      </w:r>
    </w:p>
    <w:p w14:paraId="66E2F689" w14:textId="5E904E47" w:rsidR="006B6E90" w:rsidRPr="006A0BEE" w:rsidRDefault="006B6E90" w:rsidP="006B6E90">
      <w:pPr>
        <w:spacing w:line="276" w:lineRule="auto"/>
        <w:ind w:firstLine="720"/>
      </w:pPr>
      <w:r w:rsidRPr="006A0BEE">
        <w:rPr>
          <w:b/>
          <w:bCs/>
        </w:rPr>
        <w:t>A.</w:t>
      </w:r>
      <w:r w:rsidRPr="006A0BEE">
        <w:t xml:space="preserve"> Glucozơ. </w:t>
      </w:r>
      <w:r w:rsidRPr="006A0BEE">
        <w:tab/>
      </w:r>
      <w:r w:rsidRPr="006A0BEE">
        <w:tab/>
      </w:r>
      <w:r w:rsidRPr="006A0BEE">
        <w:rPr>
          <w:b/>
          <w:bCs/>
        </w:rPr>
        <w:t>B.</w:t>
      </w:r>
      <w:r w:rsidRPr="006A0BEE">
        <w:t xml:space="preserve"> Saccarorơ. </w:t>
      </w:r>
      <w:r w:rsidRPr="006A0BEE">
        <w:tab/>
      </w:r>
      <w:r w:rsidRPr="006A0BEE">
        <w:tab/>
      </w:r>
      <w:r w:rsidRPr="006A0BEE">
        <w:rPr>
          <w:b/>
          <w:bCs/>
        </w:rPr>
        <w:t>C.</w:t>
      </w:r>
      <w:r w:rsidRPr="006A0BEE">
        <w:t xml:space="preserve"> Xenlulozơ. </w:t>
      </w:r>
      <w:r w:rsidRPr="006A0BEE">
        <w:tab/>
      </w:r>
      <w:r w:rsidRPr="006A0BEE">
        <w:tab/>
      </w:r>
      <w:r w:rsidRPr="006A0BEE">
        <w:rPr>
          <w:b/>
          <w:bCs/>
        </w:rPr>
        <w:t>D.</w:t>
      </w:r>
      <w:r w:rsidRPr="006A0BEE">
        <w:t xml:space="preserve"> Tinh bột.</w:t>
      </w:r>
    </w:p>
    <w:p w14:paraId="2C18E48D" w14:textId="77777777" w:rsidR="006B6E90" w:rsidRPr="006A0BEE" w:rsidRDefault="006B6E90" w:rsidP="006B6E90">
      <w:pPr>
        <w:spacing w:line="276" w:lineRule="auto"/>
      </w:pPr>
      <w:r w:rsidRPr="006A0BEE">
        <w:rPr>
          <w:b/>
          <w:bCs/>
        </w:rPr>
        <w:t>Câu 53:</w:t>
      </w:r>
      <w:r w:rsidRPr="006A0BEE">
        <w:t xml:space="preserve"> Chất vừa làm dung dịch quỳ tím hóa đỏ vừa có khả năng tham gia phản ứng tráng bạc là</w:t>
      </w:r>
    </w:p>
    <w:p w14:paraId="5204B596" w14:textId="77777777" w:rsidR="006B6E90" w:rsidRPr="006A0BEE" w:rsidRDefault="006B6E90" w:rsidP="006B6E90">
      <w:pPr>
        <w:spacing w:line="276" w:lineRule="auto"/>
        <w:ind w:firstLine="720"/>
      </w:pPr>
      <w:r w:rsidRPr="006A0BEE">
        <w:rPr>
          <w:b/>
          <w:bCs/>
        </w:rPr>
        <w:t>A.</w:t>
      </w:r>
      <w:r w:rsidRPr="006A0BEE">
        <w:t xml:space="preserve"> CH</w:t>
      </w:r>
      <w:r w:rsidRPr="006A0BEE">
        <w:rPr>
          <w:vertAlign w:val="subscript"/>
        </w:rPr>
        <w:t>3</w:t>
      </w:r>
      <w:r w:rsidRPr="006A0BEE">
        <w:t xml:space="preserve">CHO. </w:t>
      </w:r>
      <w:r w:rsidRPr="006A0BEE">
        <w:tab/>
      </w:r>
      <w:r w:rsidRPr="006A0BEE">
        <w:tab/>
      </w:r>
      <w:r w:rsidRPr="006A0BEE">
        <w:rPr>
          <w:b/>
          <w:bCs/>
        </w:rPr>
        <w:t>B.</w:t>
      </w:r>
      <w:r w:rsidRPr="006A0BEE">
        <w:t xml:space="preserve"> HCOOH. </w:t>
      </w:r>
      <w:r w:rsidRPr="006A0BEE">
        <w:tab/>
      </w:r>
      <w:r w:rsidRPr="006A0BEE">
        <w:tab/>
      </w:r>
      <w:r w:rsidRPr="006A0BEE">
        <w:rPr>
          <w:b/>
          <w:bCs/>
        </w:rPr>
        <w:t>C.</w:t>
      </w:r>
      <w:r w:rsidRPr="006A0BEE">
        <w:t xml:space="preserve"> CH</w:t>
      </w:r>
      <w:r w:rsidRPr="006A0BEE">
        <w:rPr>
          <w:vertAlign w:val="subscript"/>
        </w:rPr>
        <w:t>3</w:t>
      </w:r>
      <w:r w:rsidRPr="006A0BEE">
        <w:t xml:space="preserve">COOH. </w:t>
      </w:r>
      <w:r w:rsidRPr="006A0BEE">
        <w:tab/>
      </w:r>
      <w:r w:rsidRPr="006A0BEE">
        <w:rPr>
          <w:b/>
          <w:bCs/>
        </w:rPr>
        <w:t>D.</w:t>
      </w:r>
      <w:r w:rsidRPr="006A0BEE">
        <w:t xml:space="preserve"> CH</w:t>
      </w:r>
      <w:r w:rsidRPr="006A0BEE">
        <w:rPr>
          <w:vertAlign w:val="subscript"/>
        </w:rPr>
        <w:t>3</w:t>
      </w:r>
      <w:r w:rsidRPr="006A0BEE">
        <w:t>OH.</w:t>
      </w:r>
    </w:p>
    <w:p w14:paraId="19B71675" w14:textId="77777777" w:rsidR="006B6E90" w:rsidRPr="006A0BEE" w:rsidRDefault="006B6E90" w:rsidP="006B6E90">
      <w:pPr>
        <w:spacing w:line="276" w:lineRule="auto"/>
      </w:pPr>
      <w:r w:rsidRPr="006A0BEE">
        <w:rPr>
          <w:b/>
          <w:bCs/>
        </w:rPr>
        <w:t>Câu 54:</w:t>
      </w:r>
      <w:r w:rsidRPr="006A0BEE">
        <w:t xml:space="preserve"> Sục khí nào sau đây vào dung dịch Ba(OH)</w:t>
      </w:r>
      <w:r w:rsidRPr="006A0BEE">
        <w:rPr>
          <w:vertAlign w:val="subscript"/>
        </w:rPr>
        <w:t>2</w:t>
      </w:r>
      <w:r w:rsidRPr="006A0BEE">
        <w:t xml:space="preserve"> dư, thu được kết tủa màu trắng?</w:t>
      </w:r>
    </w:p>
    <w:p w14:paraId="1FE54D9D" w14:textId="77777777" w:rsidR="006B6E90" w:rsidRPr="006A0BEE" w:rsidRDefault="006B6E90" w:rsidP="006B6E90">
      <w:pPr>
        <w:spacing w:line="276" w:lineRule="auto"/>
        <w:ind w:firstLine="720"/>
      </w:pPr>
      <w:r w:rsidRPr="006A0BEE">
        <w:rPr>
          <w:b/>
          <w:bCs/>
        </w:rPr>
        <w:t>A.</w:t>
      </w:r>
      <w:r w:rsidRPr="006A0BEE">
        <w:t xml:space="preserve"> O</w:t>
      </w:r>
      <w:r w:rsidRPr="006A0BEE">
        <w:rPr>
          <w:vertAlign w:val="subscript"/>
        </w:rPr>
        <w:t>2</w:t>
      </w:r>
      <w:r w:rsidRPr="006A0BEE">
        <w:t xml:space="preserve">. </w:t>
      </w:r>
      <w:r w:rsidRPr="006A0BEE">
        <w:tab/>
      </w:r>
      <w:r w:rsidRPr="006A0BEE">
        <w:tab/>
      </w:r>
      <w:r w:rsidRPr="006A0BEE">
        <w:tab/>
      </w:r>
      <w:r w:rsidRPr="006A0BEE">
        <w:rPr>
          <w:b/>
          <w:bCs/>
        </w:rPr>
        <w:t>B.</w:t>
      </w:r>
      <w:r w:rsidRPr="006A0BEE">
        <w:t xml:space="preserve"> CO</w:t>
      </w:r>
      <w:r w:rsidRPr="006A0BEE">
        <w:rPr>
          <w:vertAlign w:val="subscript"/>
        </w:rPr>
        <w:t>2</w:t>
      </w:r>
      <w:r w:rsidRPr="006A0BEE">
        <w:t xml:space="preserve">. </w:t>
      </w:r>
      <w:r w:rsidRPr="006A0BEE">
        <w:tab/>
      </w:r>
      <w:r w:rsidRPr="006A0BEE">
        <w:tab/>
      </w:r>
      <w:r w:rsidRPr="006A0BEE">
        <w:rPr>
          <w:b/>
          <w:bCs/>
        </w:rPr>
        <w:t>C.</w:t>
      </w:r>
      <w:r w:rsidRPr="006A0BEE">
        <w:t xml:space="preserve"> H</w:t>
      </w:r>
      <w:r w:rsidRPr="006A0BEE">
        <w:rPr>
          <w:vertAlign w:val="subscript"/>
        </w:rPr>
        <w:t>2</w:t>
      </w:r>
      <w:r w:rsidRPr="006A0BEE">
        <w:t xml:space="preserve">. </w:t>
      </w:r>
      <w:r w:rsidRPr="006A0BEE">
        <w:tab/>
      </w:r>
      <w:r w:rsidRPr="006A0BEE">
        <w:tab/>
      </w:r>
      <w:r w:rsidRPr="006A0BEE">
        <w:tab/>
      </w:r>
      <w:r w:rsidRPr="006A0BEE">
        <w:rPr>
          <w:b/>
          <w:bCs/>
        </w:rPr>
        <w:t>D.</w:t>
      </w:r>
      <w:r w:rsidRPr="006A0BEE">
        <w:t xml:space="preserve"> HCl.</w:t>
      </w:r>
    </w:p>
    <w:p w14:paraId="3ADF41F9" w14:textId="77777777" w:rsidR="006B6E90" w:rsidRPr="006A0BEE" w:rsidRDefault="006B6E90" w:rsidP="006B6E90">
      <w:pPr>
        <w:spacing w:line="276" w:lineRule="auto"/>
      </w:pPr>
      <w:r w:rsidRPr="006A0BEE">
        <w:rPr>
          <w:b/>
          <w:bCs/>
        </w:rPr>
        <w:t>Câu 55:</w:t>
      </w:r>
      <w:r w:rsidRPr="006A0BEE">
        <w:t xml:space="preserve"> Đun nóng chất béo X với dung dịch NaOH thu được natri oleat và glixerol. Công thức của X là</w:t>
      </w:r>
    </w:p>
    <w:p w14:paraId="21F2C14E" w14:textId="77777777" w:rsidR="006B6E90" w:rsidRPr="006A0BEE" w:rsidRDefault="006B6E90" w:rsidP="006B6E90">
      <w:pPr>
        <w:spacing w:line="276" w:lineRule="auto"/>
        <w:ind w:firstLine="720"/>
      </w:pPr>
      <w:r w:rsidRPr="006A0BEE">
        <w:rPr>
          <w:b/>
          <w:bCs/>
        </w:rPr>
        <w:t>A.</w:t>
      </w:r>
      <w:r w:rsidRPr="006A0BEE">
        <w:t xml:space="preserve"> (C</w:t>
      </w:r>
      <w:r w:rsidRPr="006A0BEE">
        <w:rPr>
          <w:vertAlign w:val="subscript"/>
        </w:rPr>
        <w:t>17</w:t>
      </w:r>
      <w:r w:rsidRPr="006A0BEE">
        <w:t>H</w:t>
      </w:r>
      <w:r w:rsidRPr="006A0BEE">
        <w:rPr>
          <w:vertAlign w:val="subscript"/>
        </w:rPr>
        <w:t>35</w:t>
      </w:r>
      <w:r w:rsidRPr="006A0BEE">
        <w:t>COO)</w:t>
      </w:r>
      <w:r w:rsidRPr="006A0BEE">
        <w:rPr>
          <w:vertAlign w:val="subscript"/>
        </w:rPr>
        <w:t>3</w:t>
      </w:r>
      <w:r w:rsidRPr="006A0BEE">
        <w:t>C</w:t>
      </w:r>
      <w:r w:rsidRPr="006A0BEE">
        <w:rPr>
          <w:vertAlign w:val="subscript"/>
        </w:rPr>
        <w:t>3</w:t>
      </w:r>
      <w:r w:rsidRPr="006A0BEE">
        <w:t>H</w:t>
      </w:r>
      <w:r w:rsidRPr="006A0BEE">
        <w:rPr>
          <w:vertAlign w:val="subscript"/>
        </w:rPr>
        <w:t>5</w:t>
      </w:r>
      <w:r w:rsidRPr="006A0BEE">
        <w:t xml:space="preserve">. </w:t>
      </w:r>
      <w:r w:rsidRPr="006A0BEE">
        <w:tab/>
      </w:r>
      <w:r w:rsidRPr="006A0BEE">
        <w:tab/>
      </w:r>
      <w:r w:rsidRPr="006A0BEE">
        <w:tab/>
      </w:r>
      <w:r w:rsidRPr="006A0BEE">
        <w:rPr>
          <w:b/>
          <w:bCs/>
        </w:rPr>
        <w:t>B.</w:t>
      </w:r>
      <w:r w:rsidRPr="006A0BEE">
        <w:t xml:space="preserve"> (C</w:t>
      </w:r>
      <w:r w:rsidRPr="006A0BEE">
        <w:rPr>
          <w:vertAlign w:val="subscript"/>
        </w:rPr>
        <w:t>17</w:t>
      </w:r>
      <w:r w:rsidRPr="006A0BEE">
        <w:t>H</w:t>
      </w:r>
      <w:r w:rsidRPr="006A0BEE">
        <w:rPr>
          <w:vertAlign w:val="subscript"/>
        </w:rPr>
        <w:t>31</w:t>
      </w:r>
      <w:r w:rsidRPr="006A0BEE">
        <w:t>COO)</w:t>
      </w:r>
      <w:r w:rsidRPr="006A0BEE">
        <w:rPr>
          <w:vertAlign w:val="subscript"/>
        </w:rPr>
        <w:t>3</w:t>
      </w:r>
      <w:r w:rsidRPr="006A0BEE">
        <w:t>C</w:t>
      </w:r>
      <w:r w:rsidRPr="006A0BEE">
        <w:rPr>
          <w:vertAlign w:val="subscript"/>
        </w:rPr>
        <w:t>3</w:t>
      </w:r>
      <w:r w:rsidRPr="006A0BEE">
        <w:t>H</w:t>
      </w:r>
      <w:r w:rsidRPr="006A0BEE">
        <w:rPr>
          <w:vertAlign w:val="subscript"/>
        </w:rPr>
        <w:t>5</w:t>
      </w:r>
      <w:r w:rsidRPr="006A0BEE">
        <w:t>.</w:t>
      </w:r>
    </w:p>
    <w:p w14:paraId="78EE8AA0" w14:textId="77777777" w:rsidR="006B6E90" w:rsidRPr="006A0BEE" w:rsidRDefault="006B6E90" w:rsidP="006B6E90">
      <w:pPr>
        <w:spacing w:line="276" w:lineRule="auto"/>
        <w:ind w:firstLine="720"/>
      </w:pPr>
      <w:r w:rsidRPr="006A0BEE">
        <w:rPr>
          <w:b/>
          <w:bCs/>
        </w:rPr>
        <w:t>C.</w:t>
      </w:r>
      <w:r w:rsidRPr="006A0BEE">
        <w:t xml:space="preserve"> (CH</w:t>
      </w:r>
      <w:r w:rsidRPr="006A0BEE">
        <w:rPr>
          <w:vertAlign w:val="subscript"/>
        </w:rPr>
        <w:t>3</w:t>
      </w:r>
      <w:r w:rsidRPr="006A0BEE">
        <w:t>COO)</w:t>
      </w:r>
      <w:r w:rsidRPr="006A0BEE">
        <w:rPr>
          <w:vertAlign w:val="subscript"/>
        </w:rPr>
        <w:t>3</w:t>
      </w:r>
      <w:r w:rsidRPr="006A0BEE">
        <w:t>C</w:t>
      </w:r>
      <w:r w:rsidRPr="006A0BEE">
        <w:rPr>
          <w:vertAlign w:val="subscript"/>
        </w:rPr>
        <w:t>3</w:t>
      </w:r>
      <w:r w:rsidRPr="006A0BEE">
        <w:t>H</w:t>
      </w:r>
      <w:r w:rsidRPr="006A0BEE">
        <w:rPr>
          <w:vertAlign w:val="subscript"/>
        </w:rPr>
        <w:t>5</w:t>
      </w:r>
      <w:r w:rsidRPr="006A0BEE">
        <w:t xml:space="preserve">. </w:t>
      </w:r>
      <w:r w:rsidRPr="006A0BEE">
        <w:tab/>
      </w:r>
      <w:r w:rsidRPr="006A0BEE">
        <w:tab/>
      </w:r>
      <w:r w:rsidRPr="006A0BEE">
        <w:tab/>
      </w:r>
      <w:r w:rsidRPr="006A0BEE">
        <w:tab/>
      </w:r>
      <w:r w:rsidRPr="006A0BEE">
        <w:rPr>
          <w:b/>
          <w:bCs/>
        </w:rPr>
        <w:t>D.</w:t>
      </w:r>
      <w:r w:rsidRPr="006A0BEE">
        <w:t xml:space="preserve"> (C</w:t>
      </w:r>
      <w:r w:rsidRPr="006A0BEE">
        <w:rPr>
          <w:vertAlign w:val="subscript"/>
        </w:rPr>
        <w:t>17</w:t>
      </w:r>
      <w:r w:rsidRPr="006A0BEE">
        <w:t>H</w:t>
      </w:r>
      <w:r w:rsidRPr="006A0BEE">
        <w:rPr>
          <w:vertAlign w:val="subscript"/>
        </w:rPr>
        <w:t>33</w:t>
      </w:r>
      <w:r w:rsidRPr="006A0BEE">
        <w:t>COO)</w:t>
      </w:r>
      <w:r w:rsidRPr="006A0BEE">
        <w:rPr>
          <w:vertAlign w:val="subscript"/>
        </w:rPr>
        <w:t>3</w:t>
      </w:r>
      <w:r w:rsidRPr="006A0BEE">
        <w:t>C</w:t>
      </w:r>
      <w:r w:rsidRPr="006A0BEE">
        <w:rPr>
          <w:vertAlign w:val="subscript"/>
        </w:rPr>
        <w:t>3</w:t>
      </w:r>
      <w:r w:rsidRPr="006A0BEE">
        <w:t>H</w:t>
      </w:r>
      <w:r w:rsidRPr="006A0BEE">
        <w:rPr>
          <w:vertAlign w:val="subscript"/>
        </w:rPr>
        <w:t>5</w:t>
      </w:r>
      <w:r w:rsidRPr="006A0BEE">
        <w:t>.</w:t>
      </w:r>
    </w:p>
    <w:p w14:paraId="72490C4A" w14:textId="77777777" w:rsidR="006B6E90" w:rsidRPr="006A0BEE" w:rsidRDefault="006B6E90" w:rsidP="006B6E90">
      <w:pPr>
        <w:spacing w:line="276" w:lineRule="auto"/>
      </w:pPr>
      <w:r w:rsidRPr="006A0BEE">
        <w:rPr>
          <w:b/>
          <w:bCs/>
        </w:rPr>
        <w:t>Câu 56:</w:t>
      </w:r>
      <w:r w:rsidRPr="006A0BEE">
        <w:t xml:space="preserve"> Muốn bảo quản kim loại kiềm, người ta ngâm chìm chúng trong</w:t>
      </w:r>
    </w:p>
    <w:p w14:paraId="22F82A2C" w14:textId="307A4AB2" w:rsidR="006B6E90" w:rsidRPr="006A0BEE" w:rsidRDefault="006B6E90" w:rsidP="006B6E90">
      <w:pPr>
        <w:spacing w:line="276" w:lineRule="auto"/>
        <w:ind w:firstLine="720"/>
      </w:pPr>
      <w:r w:rsidRPr="006A0BEE">
        <w:rPr>
          <w:b/>
          <w:bCs/>
        </w:rPr>
        <w:t>A.</w:t>
      </w:r>
      <w:r w:rsidRPr="006A0BEE">
        <w:t xml:space="preserve"> Dầu hỏa. </w:t>
      </w:r>
      <w:r w:rsidRPr="006A0BEE">
        <w:tab/>
      </w:r>
      <w:r w:rsidRPr="006A0BEE">
        <w:tab/>
      </w:r>
      <w:r w:rsidRPr="006A0BEE">
        <w:rPr>
          <w:b/>
          <w:bCs/>
        </w:rPr>
        <w:t>B.</w:t>
      </w:r>
      <w:r w:rsidRPr="006A0BEE">
        <w:t xml:space="preserve"> Dung dịch NaOH.</w:t>
      </w:r>
      <w:r w:rsidRPr="006A0BEE">
        <w:tab/>
      </w:r>
      <w:r w:rsidRPr="006A0BEE">
        <w:rPr>
          <w:b/>
          <w:bCs/>
        </w:rPr>
        <w:t>C.</w:t>
      </w:r>
      <w:r w:rsidRPr="006A0BEE">
        <w:t xml:space="preserve"> Nước. </w:t>
      </w:r>
      <w:r w:rsidRPr="006A0BEE">
        <w:tab/>
      </w:r>
      <w:r w:rsidRPr="006A0BEE">
        <w:tab/>
      </w:r>
      <w:r w:rsidRPr="006A0BEE">
        <w:rPr>
          <w:b/>
          <w:bCs/>
        </w:rPr>
        <w:t>D.</w:t>
      </w:r>
      <w:r w:rsidRPr="006A0BEE">
        <w:t xml:space="preserve"> Dung dịch HCl.</w:t>
      </w:r>
    </w:p>
    <w:p w14:paraId="2576A7B0" w14:textId="77777777" w:rsidR="006B6E90" w:rsidRPr="006A0BEE" w:rsidRDefault="006B6E90" w:rsidP="006B6E90">
      <w:pPr>
        <w:spacing w:line="276" w:lineRule="auto"/>
      </w:pPr>
      <w:r w:rsidRPr="006A0BEE">
        <w:rPr>
          <w:b/>
          <w:bCs/>
        </w:rPr>
        <w:t>Câu 57:</w:t>
      </w:r>
      <w:r w:rsidRPr="006A0BEE">
        <w:t xml:space="preserve"> Nhôm hiđroxit là chất rắn, màu trắng, kết tủa dạng keo. Công thức của nhôm hiđroxit là</w:t>
      </w:r>
    </w:p>
    <w:p w14:paraId="540BCC46" w14:textId="77777777" w:rsidR="006B6E90" w:rsidRPr="006A0BEE" w:rsidRDefault="006B6E90" w:rsidP="006B6E90">
      <w:pPr>
        <w:spacing w:line="276" w:lineRule="auto"/>
        <w:ind w:firstLine="720"/>
      </w:pPr>
      <w:r w:rsidRPr="006A0BEE">
        <w:rPr>
          <w:b/>
          <w:bCs/>
        </w:rPr>
        <w:t>A.</w:t>
      </w:r>
      <w:r w:rsidRPr="006A0BEE">
        <w:t xml:space="preserve"> NaAlO</w:t>
      </w:r>
      <w:r w:rsidRPr="006A0BEE">
        <w:rPr>
          <w:vertAlign w:val="subscript"/>
        </w:rPr>
        <w:t>2</w:t>
      </w:r>
      <w:r w:rsidRPr="006A0BEE">
        <w:t xml:space="preserve">. </w:t>
      </w:r>
      <w:r w:rsidRPr="006A0BEE">
        <w:tab/>
      </w:r>
      <w:r w:rsidRPr="006A0BEE">
        <w:tab/>
      </w:r>
      <w:r w:rsidRPr="006A0BEE">
        <w:rPr>
          <w:b/>
          <w:bCs/>
        </w:rPr>
        <w:t>B.</w:t>
      </w:r>
      <w:r w:rsidRPr="006A0BEE">
        <w:t xml:space="preserve"> Al</w:t>
      </w:r>
      <w:r w:rsidRPr="006A0BEE">
        <w:rPr>
          <w:vertAlign w:val="subscript"/>
        </w:rPr>
        <w:t>2</w:t>
      </w:r>
      <w:r w:rsidRPr="006A0BEE">
        <w:t>(SO</w:t>
      </w:r>
      <w:r w:rsidRPr="006A0BEE">
        <w:rPr>
          <w:vertAlign w:val="subscript"/>
        </w:rPr>
        <w:t>4</w:t>
      </w:r>
      <w:r w:rsidRPr="006A0BEE">
        <w:t>)</w:t>
      </w:r>
      <w:r w:rsidRPr="006A0BEE">
        <w:rPr>
          <w:vertAlign w:val="subscript"/>
        </w:rPr>
        <w:t>3</w:t>
      </w:r>
      <w:r w:rsidRPr="006A0BEE">
        <w:t xml:space="preserve">. </w:t>
      </w:r>
      <w:r w:rsidRPr="006A0BEE">
        <w:tab/>
      </w:r>
      <w:r w:rsidRPr="006A0BEE">
        <w:tab/>
      </w:r>
      <w:r w:rsidRPr="006A0BEE">
        <w:rPr>
          <w:b/>
          <w:bCs/>
        </w:rPr>
        <w:t>C.</w:t>
      </w:r>
      <w:r w:rsidRPr="006A0BEE">
        <w:t xml:space="preserve"> Al(OH)</w:t>
      </w:r>
      <w:r w:rsidRPr="006A0BEE">
        <w:rPr>
          <w:vertAlign w:val="subscript"/>
        </w:rPr>
        <w:t>3</w:t>
      </w:r>
      <w:r w:rsidRPr="006A0BEE">
        <w:t xml:space="preserve">. </w:t>
      </w:r>
      <w:r w:rsidRPr="006A0BEE">
        <w:tab/>
      </w:r>
      <w:r w:rsidRPr="006A0BEE">
        <w:tab/>
      </w:r>
      <w:r w:rsidRPr="006A0BEE">
        <w:rPr>
          <w:b/>
          <w:bCs/>
        </w:rPr>
        <w:t>D.</w:t>
      </w:r>
      <w:r w:rsidRPr="006A0BEE">
        <w:t xml:space="preserve"> Al</w:t>
      </w:r>
      <w:r w:rsidRPr="006A0BEE">
        <w:rPr>
          <w:vertAlign w:val="subscript"/>
        </w:rPr>
        <w:t>2</w:t>
      </w:r>
      <w:r w:rsidRPr="006A0BEE">
        <w:t>O</w:t>
      </w:r>
      <w:r w:rsidRPr="006A0BEE">
        <w:rPr>
          <w:vertAlign w:val="subscript"/>
        </w:rPr>
        <w:t>3</w:t>
      </w:r>
      <w:r w:rsidRPr="006A0BEE">
        <w:t>.</w:t>
      </w:r>
    </w:p>
    <w:p w14:paraId="63A88241" w14:textId="77777777" w:rsidR="006B6E90" w:rsidRPr="006A0BEE" w:rsidRDefault="006B6E90" w:rsidP="006B6E90">
      <w:pPr>
        <w:spacing w:line="276" w:lineRule="auto"/>
      </w:pPr>
      <w:r w:rsidRPr="006A0BEE">
        <w:rPr>
          <w:b/>
          <w:bCs/>
        </w:rPr>
        <w:t>Câu 58:</w:t>
      </w:r>
      <w:r w:rsidRPr="006A0BEE">
        <w:t xml:space="preserve"> Quặng nào sau đây có chứa oxit sắt?</w:t>
      </w:r>
    </w:p>
    <w:p w14:paraId="5299D5DF" w14:textId="77777777" w:rsidR="006B6E90" w:rsidRPr="006A0BEE" w:rsidRDefault="006B6E90" w:rsidP="006B6E90">
      <w:pPr>
        <w:spacing w:line="276" w:lineRule="auto"/>
        <w:ind w:firstLine="720"/>
      </w:pPr>
      <w:r w:rsidRPr="006A0BEE">
        <w:rPr>
          <w:b/>
          <w:bCs/>
        </w:rPr>
        <w:t>A.</w:t>
      </w:r>
      <w:r w:rsidRPr="006A0BEE">
        <w:t xml:space="preserve"> Xiđerit. </w:t>
      </w:r>
      <w:r w:rsidRPr="006A0BEE">
        <w:tab/>
      </w:r>
      <w:r w:rsidRPr="006A0BEE">
        <w:tab/>
      </w:r>
      <w:r w:rsidRPr="006A0BEE">
        <w:rPr>
          <w:b/>
          <w:bCs/>
        </w:rPr>
        <w:t>B.</w:t>
      </w:r>
      <w:r w:rsidRPr="006A0BEE">
        <w:t xml:space="preserve"> Manhetit. </w:t>
      </w:r>
      <w:r w:rsidRPr="006A0BEE">
        <w:tab/>
      </w:r>
      <w:r w:rsidRPr="006A0BEE">
        <w:tab/>
      </w:r>
      <w:r w:rsidRPr="006A0BEE">
        <w:rPr>
          <w:b/>
          <w:bCs/>
        </w:rPr>
        <w:t>C.</w:t>
      </w:r>
      <w:r w:rsidRPr="006A0BEE">
        <w:t xml:space="preserve"> Boxit. </w:t>
      </w:r>
      <w:r w:rsidRPr="006A0BEE">
        <w:tab/>
      </w:r>
      <w:r w:rsidRPr="006A0BEE">
        <w:tab/>
      </w:r>
      <w:r w:rsidRPr="006A0BEE">
        <w:rPr>
          <w:b/>
          <w:bCs/>
        </w:rPr>
        <w:t>D.</w:t>
      </w:r>
      <w:r w:rsidRPr="006A0BEE">
        <w:t xml:space="preserve"> Đolômit.</w:t>
      </w:r>
    </w:p>
    <w:p w14:paraId="72AEB92E" w14:textId="77777777" w:rsidR="006B6E90" w:rsidRPr="006A0BEE" w:rsidRDefault="006B6E90" w:rsidP="006B6E90">
      <w:pPr>
        <w:spacing w:line="276" w:lineRule="auto"/>
      </w:pPr>
      <w:r w:rsidRPr="006A0BEE">
        <w:rPr>
          <w:b/>
          <w:bCs/>
        </w:rPr>
        <w:t>Câu 59:</w:t>
      </w:r>
      <w:r w:rsidRPr="006A0BEE">
        <w:t xml:space="preserve"> Hòa tan m gam Al trong dung dịch HNO</w:t>
      </w:r>
      <w:r w:rsidRPr="006A0BEE">
        <w:rPr>
          <w:vertAlign w:val="subscript"/>
        </w:rPr>
        <w:t>3</w:t>
      </w:r>
      <w:r w:rsidRPr="006A0BEE">
        <w:t xml:space="preserve"> dư, thu được 3,36 lít khí NO (sản phẩm khử duy nhất ở điều kiện tiêu chuẩn). Giá trị của m là</w:t>
      </w:r>
    </w:p>
    <w:p w14:paraId="34030C81" w14:textId="77777777" w:rsidR="006B6E90" w:rsidRPr="006A0BEE" w:rsidRDefault="006B6E90" w:rsidP="006B6E90">
      <w:pPr>
        <w:spacing w:line="276" w:lineRule="auto"/>
        <w:ind w:firstLine="720"/>
      </w:pPr>
      <w:r w:rsidRPr="006A0BEE">
        <w:rPr>
          <w:b/>
          <w:bCs/>
        </w:rPr>
        <w:t>A.</w:t>
      </w:r>
      <w:r w:rsidRPr="006A0BEE">
        <w:t xml:space="preserve"> 4,05. </w:t>
      </w:r>
      <w:r w:rsidRPr="006A0BEE">
        <w:tab/>
      </w:r>
      <w:r w:rsidRPr="006A0BEE">
        <w:tab/>
      </w:r>
      <w:r w:rsidRPr="006A0BEE">
        <w:rPr>
          <w:b/>
          <w:bCs/>
        </w:rPr>
        <w:t>B.</w:t>
      </w:r>
      <w:r w:rsidRPr="006A0BEE">
        <w:t xml:space="preserve"> 1,36. </w:t>
      </w:r>
      <w:r w:rsidRPr="006A0BEE">
        <w:tab/>
      </w:r>
      <w:r w:rsidRPr="006A0BEE">
        <w:tab/>
      </w:r>
      <w:r w:rsidRPr="006A0BEE">
        <w:rPr>
          <w:b/>
          <w:bCs/>
        </w:rPr>
        <w:t>C.</w:t>
      </w:r>
      <w:r w:rsidRPr="006A0BEE">
        <w:t xml:space="preserve"> 2,7. </w:t>
      </w:r>
      <w:r w:rsidRPr="006A0BEE">
        <w:tab/>
      </w:r>
      <w:r w:rsidRPr="006A0BEE">
        <w:tab/>
      </w:r>
      <w:r w:rsidRPr="006A0BEE">
        <w:tab/>
      </w:r>
      <w:r w:rsidRPr="006A0BEE">
        <w:rPr>
          <w:b/>
          <w:bCs/>
        </w:rPr>
        <w:t>D.</w:t>
      </w:r>
      <w:r w:rsidRPr="006A0BEE">
        <w:t xml:space="preserve"> 8,1.</w:t>
      </w:r>
    </w:p>
    <w:p w14:paraId="74036ED3" w14:textId="77777777" w:rsidR="006B6E90" w:rsidRPr="006A0BEE" w:rsidRDefault="006B6E90" w:rsidP="006B6E90">
      <w:pPr>
        <w:spacing w:line="276" w:lineRule="auto"/>
      </w:pPr>
      <w:r w:rsidRPr="006A0BEE">
        <w:rPr>
          <w:b/>
          <w:bCs/>
        </w:rPr>
        <w:lastRenderedPageBreak/>
        <w:t>Câu 60:</w:t>
      </w:r>
      <w:r w:rsidRPr="006A0BEE">
        <w:t xml:space="preserve"> Đốt cháy kim loại X trong oxi, thu được oxit Y. Hòa tan Y trong dung dịch HCl loãng dư, thu được dung dịch Z chứa hai muối. Kim loại X là</w:t>
      </w:r>
    </w:p>
    <w:p w14:paraId="42BF9D2C" w14:textId="6336AA36" w:rsidR="006B6E90" w:rsidRPr="006A0BEE" w:rsidRDefault="006B6E90" w:rsidP="00A078C0">
      <w:pPr>
        <w:spacing w:line="276" w:lineRule="auto"/>
        <w:ind w:firstLine="720"/>
      </w:pPr>
      <w:r w:rsidRPr="006A0BEE">
        <w:rPr>
          <w:b/>
          <w:bCs/>
        </w:rPr>
        <w:t>A.</w:t>
      </w:r>
      <w:r w:rsidRPr="006A0BEE">
        <w:t xml:space="preserve"> Mg. </w:t>
      </w:r>
      <w:r w:rsidRPr="006A0BEE">
        <w:tab/>
      </w:r>
      <w:r w:rsidRPr="006A0BEE">
        <w:tab/>
      </w:r>
      <w:r w:rsidRPr="006A0BEE">
        <w:rPr>
          <w:b/>
          <w:bCs/>
        </w:rPr>
        <w:t>B.</w:t>
      </w:r>
      <w:r w:rsidRPr="006A0BEE">
        <w:t xml:space="preserve"> Fe. </w:t>
      </w:r>
      <w:r w:rsidRPr="006A0BEE">
        <w:tab/>
      </w:r>
      <w:r w:rsidRPr="006A0BEE">
        <w:tab/>
      </w:r>
      <w:r w:rsidRPr="006A0BEE">
        <w:tab/>
      </w:r>
      <w:r w:rsidRPr="006A0BEE">
        <w:rPr>
          <w:b/>
          <w:bCs/>
        </w:rPr>
        <w:t>C.</w:t>
      </w:r>
      <w:r w:rsidRPr="006A0BEE">
        <w:t xml:space="preserve"> Cu. </w:t>
      </w:r>
      <w:r w:rsidRPr="006A0BEE">
        <w:tab/>
      </w:r>
      <w:r w:rsidRPr="006A0BEE">
        <w:tab/>
      </w:r>
      <w:r w:rsidR="00A078C0" w:rsidRPr="006A0BEE">
        <w:tab/>
      </w:r>
      <w:r w:rsidRPr="006A0BEE">
        <w:rPr>
          <w:b/>
          <w:bCs/>
        </w:rPr>
        <w:t>D.</w:t>
      </w:r>
      <w:r w:rsidRPr="006A0BEE">
        <w:t xml:space="preserve"> Al.</w:t>
      </w:r>
    </w:p>
    <w:p w14:paraId="4BFD7906" w14:textId="77777777" w:rsidR="006B6E90" w:rsidRPr="006A0BEE" w:rsidRDefault="006B6E90" w:rsidP="006B6E90">
      <w:pPr>
        <w:spacing w:line="276" w:lineRule="auto"/>
      </w:pPr>
      <w:r w:rsidRPr="006A0BEE">
        <w:rPr>
          <w:b/>
          <w:bCs/>
        </w:rPr>
        <w:t>Câu 61:</w:t>
      </w:r>
      <w:r w:rsidRPr="006A0BEE">
        <w:t xml:space="preserve"> Cho 13,50 gam một amin đơn chức X tác dụng hết với dung dịch axit HCl, thu được 24,45</w:t>
      </w:r>
    </w:p>
    <w:p w14:paraId="5618C56D" w14:textId="77777777" w:rsidR="006B6E90" w:rsidRPr="006A0BEE" w:rsidRDefault="006B6E90" w:rsidP="006B6E90">
      <w:pPr>
        <w:spacing w:line="276" w:lineRule="auto"/>
      </w:pPr>
      <w:r w:rsidRPr="006A0BEE">
        <w:t>gam muối. Số công thức cấu tạo của X thỏa mãn chất trên là</w:t>
      </w:r>
    </w:p>
    <w:p w14:paraId="0F5AD62B" w14:textId="77777777" w:rsidR="006B6E90" w:rsidRPr="006A0BEE" w:rsidRDefault="006B6E90" w:rsidP="00A078C0">
      <w:pPr>
        <w:spacing w:line="276" w:lineRule="auto"/>
        <w:ind w:firstLine="720"/>
      </w:pPr>
      <w:r w:rsidRPr="006A0BEE">
        <w:rPr>
          <w:b/>
          <w:bCs/>
        </w:rPr>
        <w:t>A.</w:t>
      </w:r>
      <w:r w:rsidRPr="006A0BEE">
        <w:t xml:space="preserve"> 4. </w:t>
      </w:r>
      <w:r w:rsidRPr="006A0BEE">
        <w:tab/>
      </w:r>
      <w:r w:rsidRPr="006A0BEE">
        <w:tab/>
      </w:r>
      <w:r w:rsidRPr="006A0BEE">
        <w:tab/>
      </w:r>
      <w:r w:rsidRPr="006A0BEE">
        <w:rPr>
          <w:b/>
          <w:bCs/>
        </w:rPr>
        <w:t>B.</w:t>
      </w:r>
      <w:r w:rsidRPr="006A0BEE">
        <w:t xml:space="preserve"> 1. </w:t>
      </w:r>
      <w:r w:rsidRPr="006A0BEE">
        <w:tab/>
      </w:r>
      <w:r w:rsidRPr="006A0BEE">
        <w:tab/>
      </w:r>
      <w:r w:rsidRPr="006A0BEE">
        <w:tab/>
      </w:r>
      <w:r w:rsidRPr="006A0BEE">
        <w:rPr>
          <w:b/>
          <w:bCs/>
        </w:rPr>
        <w:t>C.</w:t>
      </w:r>
      <w:r w:rsidRPr="006A0BEE">
        <w:t xml:space="preserve"> 3. </w:t>
      </w:r>
      <w:r w:rsidRPr="006A0BEE">
        <w:tab/>
      </w:r>
      <w:r w:rsidRPr="006A0BEE">
        <w:tab/>
      </w:r>
      <w:r w:rsidRPr="006A0BEE">
        <w:tab/>
      </w:r>
      <w:r w:rsidRPr="006A0BEE">
        <w:rPr>
          <w:b/>
          <w:bCs/>
        </w:rPr>
        <w:t>D.</w:t>
      </w:r>
      <w:r w:rsidRPr="006A0BEE">
        <w:t xml:space="preserve"> 2.</w:t>
      </w:r>
    </w:p>
    <w:p w14:paraId="2AD6F4DB" w14:textId="77777777" w:rsidR="006B6E90" w:rsidRPr="006A0BEE" w:rsidRDefault="006B6E90" w:rsidP="006B6E90">
      <w:pPr>
        <w:spacing w:line="276" w:lineRule="auto"/>
      </w:pPr>
      <w:r w:rsidRPr="006A0BEE">
        <w:rPr>
          <w:b/>
          <w:bCs/>
        </w:rPr>
        <w:t>Câu 62:</w:t>
      </w:r>
      <w:r w:rsidRPr="006A0BEE">
        <w:t xml:space="preserve"> Đun nóng m gam dung dịch glucozơ nồng độ 20% với lượng dư dung dịch AgNO</w:t>
      </w:r>
      <w:r w:rsidRPr="006A0BEE">
        <w:rPr>
          <w:vertAlign w:val="subscript"/>
        </w:rPr>
        <w:t>3</w:t>
      </w:r>
      <w:r w:rsidRPr="006A0BEE">
        <w:t>/NH</w:t>
      </w:r>
      <w:r w:rsidRPr="006A0BEE">
        <w:rPr>
          <w:vertAlign w:val="subscript"/>
        </w:rPr>
        <w:t>3</w:t>
      </w:r>
      <w:r w:rsidRPr="006A0BEE">
        <w:t>. Sau khi phản ứng xảy ra hoàn toàn thu được 6,48 gam Ag. Giá trị của m là</w:t>
      </w:r>
    </w:p>
    <w:p w14:paraId="137C491B" w14:textId="77777777" w:rsidR="006B6E90" w:rsidRPr="006A0BEE" w:rsidRDefault="006B6E90" w:rsidP="00A078C0">
      <w:pPr>
        <w:spacing w:line="276" w:lineRule="auto"/>
        <w:ind w:firstLine="720"/>
      </w:pPr>
      <w:r w:rsidRPr="006A0BEE">
        <w:rPr>
          <w:b/>
          <w:bCs/>
        </w:rPr>
        <w:t>A.</w:t>
      </w:r>
      <w:r w:rsidRPr="006A0BEE">
        <w:t xml:space="preserve"> 27,0. </w:t>
      </w:r>
      <w:r w:rsidRPr="006A0BEE">
        <w:tab/>
      </w:r>
      <w:r w:rsidRPr="006A0BEE">
        <w:tab/>
      </w:r>
      <w:r w:rsidRPr="006A0BEE">
        <w:rPr>
          <w:b/>
          <w:bCs/>
        </w:rPr>
        <w:t>B.</w:t>
      </w:r>
      <w:r w:rsidRPr="006A0BEE">
        <w:t xml:space="preserve"> 54,0. </w:t>
      </w:r>
      <w:r w:rsidRPr="006A0BEE">
        <w:tab/>
      </w:r>
      <w:r w:rsidRPr="006A0BEE">
        <w:tab/>
      </w:r>
      <w:r w:rsidRPr="006A0BEE">
        <w:rPr>
          <w:b/>
          <w:bCs/>
        </w:rPr>
        <w:t>C.</w:t>
      </w:r>
      <w:r w:rsidRPr="006A0BEE">
        <w:t xml:space="preserve"> 5,4. </w:t>
      </w:r>
      <w:r w:rsidRPr="006A0BEE">
        <w:tab/>
      </w:r>
      <w:r w:rsidRPr="006A0BEE">
        <w:tab/>
      </w:r>
      <w:r w:rsidRPr="006A0BEE">
        <w:tab/>
      </w:r>
      <w:r w:rsidRPr="006A0BEE">
        <w:rPr>
          <w:b/>
          <w:bCs/>
        </w:rPr>
        <w:t>D.</w:t>
      </w:r>
      <w:r w:rsidRPr="006A0BEE">
        <w:t xml:space="preserve"> 1,08.</w:t>
      </w:r>
    </w:p>
    <w:p w14:paraId="220D5898" w14:textId="77777777" w:rsidR="006B6E90" w:rsidRPr="006A0BEE" w:rsidRDefault="006B6E90" w:rsidP="006B6E90">
      <w:pPr>
        <w:spacing w:line="276" w:lineRule="auto"/>
      </w:pPr>
      <w:r w:rsidRPr="006A0BEE">
        <w:rPr>
          <w:b/>
          <w:bCs/>
        </w:rPr>
        <w:t>Câu 63:</w:t>
      </w:r>
      <w:r w:rsidRPr="006A0BEE">
        <w:t xml:space="preserve"> Polime X là chất rắn trong suốt, có khả năng cho ánh sáng truyền qua tốt nên được dùng chế</w:t>
      </w:r>
    </w:p>
    <w:p w14:paraId="750C7324" w14:textId="77777777" w:rsidR="006B6E90" w:rsidRPr="006A0BEE" w:rsidRDefault="006B6E90" w:rsidP="006B6E90">
      <w:pPr>
        <w:spacing w:line="276" w:lineRule="auto"/>
      </w:pPr>
      <w:r w:rsidRPr="006A0BEE">
        <w:t>tạo thủy tinh hữu cơ plexiglas. X là</w:t>
      </w:r>
    </w:p>
    <w:p w14:paraId="0FBC7FFB" w14:textId="493220DB" w:rsidR="006B6E90" w:rsidRPr="006A0BEE" w:rsidRDefault="006B6E90" w:rsidP="00A078C0">
      <w:pPr>
        <w:spacing w:line="276" w:lineRule="auto"/>
        <w:ind w:firstLine="720"/>
      </w:pPr>
      <w:r w:rsidRPr="006A0BEE">
        <w:rPr>
          <w:b/>
          <w:bCs/>
        </w:rPr>
        <w:t>A.</w:t>
      </w:r>
      <w:r w:rsidRPr="006A0BEE">
        <w:t xml:space="preserve"> Poli(vinyl clorua). </w:t>
      </w:r>
      <w:r w:rsidRPr="006A0BEE">
        <w:tab/>
      </w:r>
      <w:r w:rsidRPr="006A0BEE">
        <w:rPr>
          <w:b/>
          <w:bCs/>
        </w:rPr>
        <w:t>B.</w:t>
      </w:r>
      <w:r w:rsidRPr="006A0BEE">
        <w:t xml:space="preserve"> Polietilen.</w:t>
      </w:r>
      <w:r w:rsidR="00A078C0" w:rsidRPr="006A0BEE">
        <w:tab/>
      </w:r>
      <w:r w:rsidR="00A078C0" w:rsidRPr="006A0BEE">
        <w:tab/>
      </w:r>
      <w:r w:rsidRPr="006A0BEE">
        <w:rPr>
          <w:b/>
          <w:bCs/>
        </w:rPr>
        <w:t>C.</w:t>
      </w:r>
      <w:r w:rsidRPr="006A0BEE">
        <w:t xml:space="preserve"> Poliacrilonitrin. </w:t>
      </w:r>
      <w:r w:rsidRPr="006A0BEE">
        <w:tab/>
      </w:r>
      <w:r w:rsidRPr="006A0BEE">
        <w:rPr>
          <w:b/>
          <w:bCs/>
        </w:rPr>
        <w:t>D.</w:t>
      </w:r>
      <w:r w:rsidRPr="006A0BEE">
        <w:t xml:space="preserve"> Poli(metyl metacrylat).</w:t>
      </w:r>
    </w:p>
    <w:p w14:paraId="4D866A5E" w14:textId="77777777" w:rsidR="006B6E90" w:rsidRPr="006A0BEE" w:rsidRDefault="006B6E90" w:rsidP="006B6E90">
      <w:pPr>
        <w:spacing w:line="276" w:lineRule="auto"/>
      </w:pPr>
      <w:r w:rsidRPr="006A0BEE">
        <w:rPr>
          <w:b/>
          <w:bCs/>
        </w:rPr>
        <w:t>Câu 64:</w:t>
      </w:r>
      <w:r w:rsidRPr="006A0BEE">
        <w:t xml:space="preserve"> Thí nghiệm nào sau đây thu được muối sắt(III) sau khi phản ứng kết thúc?</w:t>
      </w:r>
    </w:p>
    <w:p w14:paraId="25C4D720" w14:textId="1C89144C" w:rsidR="006B6E90" w:rsidRPr="006A0BEE" w:rsidRDefault="006B6E90" w:rsidP="00A078C0">
      <w:pPr>
        <w:spacing w:line="276" w:lineRule="auto"/>
        <w:ind w:firstLine="720"/>
      </w:pPr>
      <w:r w:rsidRPr="006A0BEE">
        <w:rPr>
          <w:b/>
          <w:bCs/>
        </w:rPr>
        <w:t>A.</w:t>
      </w:r>
      <w:r w:rsidRPr="006A0BEE">
        <w:t xml:space="preserve"> Cho Fe(OH)</w:t>
      </w:r>
      <w:r w:rsidRPr="006A0BEE">
        <w:rPr>
          <w:vertAlign w:val="subscript"/>
        </w:rPr>
        <w:t>2</w:t>
      </w:r>
      <w:r w:rsidRPr="006A0BEE">
        <w:t xml:space="preserve"> vào dung dịch HCl dư.</w:t>
      </w:r>
      <w:r w:rsidR="00A078C0" w:rsidRPr="006A0BEE">
        <w:tab/>
      </w:r>
      <w:r w:rsidRPr="006A0BEE">
        <w:rPr>
          <w:b/>
          <w:bCs/>
        </w:rPr>
        <w:t>B.</w:t>
      </w:r>
      <w:r w:rsidRPr="006A0BEE">
        <w:t xml:space="preserve"> Cho FeO vào dung dịch H</w:t>
      </w:r>
      <w:r w:rsidRPr="006A0BEE">
        <w:rPr>
          <w:vertAlign w:val="subscript"/>
        </w:rPr>
        <w:t>2</w:t>
      </w:r>
      <w:r w:rsidRPr="006A0BEE">
        <w:t>SO</w:t>
      </w:r>
      <w:r w:rsidRPr="006A0BEE">
        <w:rPr>
          <w:vertAlign w:val="subscript"/>
        </w:rPr>
        <w:t>4</w:t>
      </w:r>
      <w:r w:rsidRPr="006A0BEE">
        <w:t xml:space="preserve"> loãng.</w:t>
      </w:r>
    </w:p>
    <w:p w14:paraId="6F5968EA" w14:textId="5682A481" w:rsidR="006B6E90" w:rsidRPr="006A0BEE" w:rsidRDefault="006B6E90" w:rsidP="00A078C0">
      <w:pPr>
        <w:spacing w:line="276" w:lineRule="auto"/>
        <w:ind w:firstLine="720"/>
      </w:pPr>
      <w:r w:rsidRPr="006A0BEE">
        <w:rPr>
          <w:b/>
          <w:bCs/>
        </w:rPr>
        <w:t>C.</w:t>
      </w:r>
      <w:r w:rsidRPr="006A0BEE">
        <w:t xml:space="preserve"> Cho Fe vào dung dịch HNO</w:t>
      </w:r>
      <w:r w:rsidRPr="006A0BEE">
        <w:rPr>
          <w:vertAlign w:val="subscript"/>
        </w:rPr>
        <w:t>3</w:t>
      </w:r>
      <w:r w:rsidRPr="006A0BEE">
        <w:t xml:space="preserve"> loãng, dư.</w:t>
      </w:r>
      <w:r w:rsidR="00A078C0" w:rsidRPr="006A0BEE">
        <w:tab/>
      </w:r>
      <w:r w:rsidRPr="006A0BEE">
        <w:rPr>
          <w:b/>
          <w:bCs/>
        </w:rPr>
        <w:t>D.</w:t>
      </w:r>
      <w:r w:rsidRPr="006A0BEE">
        <w:t xml:space="preserve"> Cho Fe vào dung dịch CuCl</w:t>
      </w:r>
      <w:r w:rsidRPr="006A0BEE">
        <w:rPr>
          <w:vertAlign w:val="subscript"/>
        </w:rPr>
        <w:t>2</w:t>
      </w:r>
      <w:r w:rsidRPr="006A0BEE">
        <w:t>.</w:t>
      </w:r>
    </w:p>
    <w:p w14:paraId="541ABC10" w14:textId="77777777" w:rsidR="006B6E90" w:rsidRPr="006A0BEE" w:rsidRDefault="006B6E90" w:rsidP="006B6E90">
      <w:pPr>
        <w:spacing w:line="276" w:lineRule="auto"/>
      </w:pPr>
      <w:r w:rsidRPr="006A0BEE">
        <w:rPr>
          <w:b/>
          <w:bCs/>
        </w:rPr>
        <w:t>Câu 65:</w:t>
      </w:r>
      <w:r w:rsidRPr="006A0BEE">
        <w:t xml:space="preserve"> Một chất X có chứa nguyên tố oxi, không khí chứa một lượng rất nhỏ khí X có tác dụng làm cho không khí trong lành. Khí X còn có tác dụng ngăn chặn tia tử ngoại của Mặt Trời chiếu xuống Trái Đất có thể gây tổn hại đến sức khỏe con người. Chất X là</w:t>
      </w:r>
    </w:p>
    <w:p w14:paraId="20AD90C0" w14:textId="6CEDCBB1" w:rsidR="006B6E90" w:rsidRPr="006A0BEE" w:rsidRDefault="006B6E90" w:rsidP="00A078C0">
      <w:pPr>
        <w:spacing w:line="276" w:lineRule="auto"/>
        <w:ind w:firstLine="720"/>
      </w:pPr>
      <w:r w:rsidRPr="006A0BEE">
        <w:rPr>
          <w:b/>
          <w:bCs/>
        </w:rPr>
        <w:t>A.</w:t>
      </w:r>
      <w:r w:rsidRPr="006A0BEE">
        <w:t xml:space="preserve"> Ozon (O</w:t>
      </w:r>
      <w:r w:rsidRPr="006A0BEE">
        <w:rPr>
          <w:vertAlign w:val="subscript"/>
        </w:rPr>
        <w:t>3</w:t>
      </w:r>
      <w:r w:rsidRPr="006A0BEE">
        <w:t xml:space="preserve">). </w:t>
      </w:r>
      <w:r w:rsidR="00A078C0" w:rsidRPr="006A0BEE">
        <w:tab/>
      </w:r>
      <w:r w:rsidRPr="006A0BEE">
        <w:tab/>
      </w:r>
      <w:r w:rsidRPr="006A0BEE">
        <w:rPr>
          <w:b/>
          <w:bCs/>
        </w:rPr>
        <w:t>B.</w:t>
      </w:r>
      <w:r w:rsidRPr="006A0BEE">
        <w:t xml:space="preserve"> O</w:t>
      </w:r>
      <w:r w:rsidRPr="006A0BEE">
        <w:rPr>
          <w:vertAlign w:val="subscript"/>
        </w:rPr>
        <w:t>2</w:t>
      </w:r>
      <w:r w:rsidRPr="006A0BEE">
        <w:t xml:space="preserve">. </w:t>
      </w:r>
      <w:r w:rsidRPr="006A0BEE">
        <w:tab/>
      </w:r>
      <w:r w:rsidRPr="006A0BEE">
        <w:tab/>
      </w:r>
      <w:r w:rsidRPr="006A0BEE">
        <w:tab/>
      </w:r>
      <w:r w:rsidRPr="006A0BEE">
        <w:rPr>
          <w:b/>
          <w:bCs/>
        </w:rPr>
        <w:t>C.</w:t>
      </w:r>
      <w:r w:rsidRPr="006A0BEE">
        <w:t xml:space="preserve"> SO</w:t>
      </w:r>
      <w:r w:rsidRPr="006A0BEE">
        <w:rPr>
          <w:vertAlign w:val="subscript"/>
        </w:rPr>
        <w:t>2</w:t>
      </w:r>
      <w:r w:rsidRPr="006A0BEE">
        <w:t xml:space="preserve">. </w:t>
      </w:r>
      <w:r w:rsidRPr="006A0BEE">
        <w:tab/>
      </w:r>
      <w:r w:rsidRPr="006A0BEE">
        <w:tab/>
      </w:r>
      <w:r w:rsidRPr="006A0BEE">
        <w:rPr>
          <w:b/>
          <w:bCs/>
        </w:rPr>
        <w:t>D.</w:t>
      </w:r>
      <w:r w:rsidRPr="006A0BEE">
        <w:t xml:space="preserve"> CO</w:t>
      </w:r>
      <w:r w:rsidRPr="006A0BEE">
        <w:rPr>
          <w:vertAlign w:val="subscript"/>
        </w:rPr>
        <w:t>2</w:t>
      </w:r>
      <w:r w:rsidRPr="006A0BEE">
        <w:t>.</w:t>
      </w:r>
    </w:p>
    <w:p w14:paraId="3D96CE8C" w14:textId="77777777" w:rsidR="006B6E90" w:rsidRPr="006A0BEE" w:rsidRDefault="006B6E90" w:rsidP="006B6E90">
      <w:pPr>
        <w:spacing w:line="276" w:lineRule="auto"/>
      </w:pPr>
      <w:r w:rsidRPr="006A0BEE">
        <w:rPr>
          <w:b/>
          <w:bCs/>
        </w:rPr>
        <w:t>Câu 66:</w:t>
      </w:r>
      <w:r w:rsidRPr="006A0BEE">
        <w:t xml:space="preserve"> Ở điều kiện thường, X là chất kết tinh, không màu, có vị ngọt và là thành phần chủ yếu của đường mía. Thủy phân chất X nhờ xúc tác của axit, thu được hai chất hữu cơ Y và Z. Biết rằng chất Z không làm mất màu dung dịch Br</w:t>
      </w:r>
      <w:r w:rsidRPr="006A0BEE">
        <w:rPr>
          <w:vertAlign w:val="subscript"/>
        </w:rPr>
        <w:t>2</w:t>
      </w:r>
      <w:r w:rsidRPr="006A0BEE">
        <w:t>. Chất X và Y lần lượt là</w:t>
      </w:r>
    </w:p>
    <w:p w14:paraId="5D7E9E8F" w14:textId="77777777" w:rsidR="006B6E90" w:rsidRPr="006A0BEE" w:rsidRDefault="006B6E90" w:rsidP="00A078C0">
      <w:pPr>
        <w:spacing w:line="276" w:lineRule="auto"/>
        <w:ind w:firstLine="720"/>
      </w:pPr>
      <w:r w:rsidRPr="006A0BEE">
        <w:rPr>
          <w:b/>
          <w:bCs/>
        </w:rPr>
        <w:t>A.</w:t>
      </w:r>
      <w:r w:rsidRPr="006A0BEE">
        <w:t xml:space="preserve"> Xenlulozơ và fructozơ. </w:t>
      </w:r>
      <w:r w:rsidRPr="006A0BEE">
        <w:tab/>
      </w:r>
      <w:r w:rsidRPr="006A0BEE">
        <w:tab/>
      </w:r>
      <w:r w:rsidRPr="006A0BEE">
        <w:tab/>
      </w:r>
      <w:r w:rsidRPr="006A0BEE">
        <w:rPr>
          <w:b/>
          <w:bCs/>
        </w:rPr>
        <w:t>B.</w:t>
      </w:r>
      <w:r w:rsidRPr="006A0BEE">
        <w:t xml:space="preserve"> Saccarozơ và glucozơ.</w:t>
      </w:r>
    </w:p>
    <w:p w14:paraId="5D95BBA6" w14:textId="77777777" w:rsidR="006B6E90" w:rsidRPr="006A0BEE" w:rsidRDefault="006B6E90" w:rsidP="00A078C0">
      <w:pPr>
        <w:spacing w:line="276" w:lineRule="auto"/>
        <w:ind w:firstLine="720"/>
      </w:pPr>
      <w:r w:rsidRPr="006A0BEE">
        <w:rPr>
          <w:b/>
          <w:bCs/>
        </w:rPr>
        <w:t>C.</w:t>
      </w:r>
      <w:r w:rsidRPr="006A0BEE">
        <w:t xml:space="preserve"> Tinh bột và glucozơ. </w:t>
      </w:r>
      <w:r w:rsidRPr="006A0BEE">
        <w:tab/>
      </w:r>
      <w:r w:rsidRPr="006A0BEE">
        <w:tab/>
      </w:r>
      <w:r w:rsidRPr="006A0BEE">
        <w:tab/>
      </w:r>
      <w:r w:rsidRPr="006A0BEE">
        <w:rPr>
          <w:b/>
          <w:bCs/>
        </w:rPr>
        <w:t>D.</w:t>
      </w:r>
      <w:r w:rsidRPr="006A0BEE">
        <w:t xml:space="preserve"> Saccarozơ và fructozơ.</w:t>
      </w:r>
    </w:p>
    <w:p w14:paraId="544CB821" w14:textId="77777777" w:rsidR="006B6E90" w:rsidRPr="006A0BEE" w:rsidRDefault="006B6E90" w:rsidP="006B6E90">
      <w:pPr>
        <w:spacing w:line="276" w:lineRule="auto"/>
      </w:pPr>
      <w:r w:rsidRPr="006A0BEE">
        <w:rPr>
          <w:b/>
          <w:bCs/>
        </w:rPr>
        <w:t>Câu 67:</w:t>
      </w:r>
      <w:r w:rsidRPr="006A0BEE">
        <w:t xml:space="preserve"> Cho các este sau: etyl fomat (1); vinyl axetat (2); triolein (3); metyl acrylat (4); phenyl axetat (5). Dãy gồm các este đều phản ứng được với dung dịch NaOH dư, đun nóng sinh ra ancol là</w:t>
      </w:r>
    </w:p>
    <w:p w14:paraId="1E40A840" w14:textId="79AC358A" w:rsidR="006B6E90" w:rsidRPr="006A0BEE" w:rsidRDefault="006B6E90" w:rsidP="006B6E90">
      <w:pPr>
        <w:spacing w:line="276" w:lineRule="auto"/>
      </w:pPr>
      <w:r w:rsidRPr="006A0BEE">
        <w:tab/>
      </w:r>
      <w:r w:rsidRPr="006A0BEE">
        <w:rPr>
          <w:b/>
          <w:bCs/>
        </w:rPr>
        <w:t>A.</w:t>
      </w:r>
      <w:r w:rsidRPr="006A0BEE">
        <w:t xml:space="preserve"> (3), (4), (5).</w:t>
      </w:r>
      <w:r w:rsidRPr="006A0BEE">
        <w:tab/>
      </w:r>
      <w:r w:rsidR="00A078C0" w:rsidRPr="006A0BEE">
        <w:tab/>
      </w:r>
      <w:r w:rsidRPr="006A0BEE">
        <w:rPr>
          <w:b/>
          <w:bCs/>
        </w:rPr>
        <w:t>B.</w:t>
      </w:r>
      <w:r w:rsidRPr="006A0BEE">
        <w:t xml:space="preserve"> (1), (2), (3).</w:t>
      </w:r>
      <w:r w:rsidRPr="006A0BEE">
        <w:tab/>
      </w:r>
      <w:r w:rsidRPr="006A0BEE">
        <w:tab/>
      </w:r>
      <w:r w:rsidRPr="006A0BEE">
        <w:rPr>
          <w:b/>
          <w:bCs/>
        </w:rPr>
        <w:t>C.</w:t>
      </w:r>
      <w:r w:rsidRPr="006A0BEE">
        <w:t xml:space="preserve"> (1), (3), (4).</w:t>
      </w:r>
      <w:r w:rsidRPr="006A0BEE">
        <w:tab/>
      </w:r>
      <w:r w:rsidRPr="006A0BEE">
        <w:tab/>
      </w:r>
      <w:r w:rsidRPr="006A0BEE">
        <w:rPr>
          <w:b/>
          <w:bCs/>
        </w:rPr>
        <w:t>D.</w:t>
      </w:r>
      <w:r w:rsidRPr="006A0BEE">
        <w:t xml:space="preserve"> (2), (3), (5).</w:t>
      </w:r>
    </w:p>
    <w:p w14:paraId="3183660F" w14:textId="19AA2AD1" w:rsidR="006B6E90" w:rsidRPr="006A0BEE" w:rsidRDefault="006B6E90" w:rsidP="006B6E90">
      <w:pPr>
        <w:spacing w:line="276" w:lineRule="auto"/>
      </w:pPr>
      <w:r w:rsidRPr="006A0BEE">
        <w:rPr>
          <w:b/>
          <w:bCs/>
        </w:rPr>
        <w:t>Câu 68:</w:t>
      </w:r>
      <w:r w:rsidRPr="006A0BEE">
        <w:t xml:space="preserve"> Cho 50 gam kim loại M vào 200 ml dung dịch AgNO</w:t>
      </w:r>
      <w:r w:rsidRPr="006A0BEE">
        <w:rPr>
          <w:vertAlign w:val="subscript"/>
        </w:rPr>
        <w:t>3</w:t>
      </w:r>
      <w:r w:rsidRPr="006A0BEE">
        <w:t xml:space="preserve"> 1M đến khi phản ứng xảy ra hoàn toàn, thu được dung dịch X. Cô cạn dung dịch X thu được 18,8 gam muối khan. Kim loại M là</w:t>
      </w:r>
    </w:p>
    <w:p w14:paraId="18EF19E1" w14:textId="77777777" w:rsidR="006B6E90" w:rsidRPr="006A0BEE" w:rsidRDefault="006B6E90" w:rsidP="006B6E90">
      <w:pPr>
        <w:spacing w:line="276" w:lineRule="auto"/>
      </w:pPr>
      <w:r w:rsidRPr="006A0BEE">
        <w:tab/>
      </w:r>
      <w:r w:rsidRPr="006A0BEE">
        <w:rPr>
          <w:b/>
          <w:bCs/>
        </w:rPr>
        <w:t>A.</w:t>
      </w:r>
      <w:r w:rsidRPr="006A0BEE">
        <w:t xml:space="preserve"> Fe.</w:t>
      </w:r>
      <w:r w:rsidRPr="006A0BEE">
        <w:tab/>
      </w:r>
      <w:r w:rsidRPr="006A0BEE">
        <w:tab/>
      </w:r>
      <w:r w:rsidRPr="006A0BEE">
        <w:tab/>
      </w:r>
      <w:r w:rsidRPr="006A0BEE">
        <w:rPr>
          <w:b/>
          <w:bCs/>
        </w:rPr>
        <w:t>B.</w:t>
      </w:r>
      <w:r w:rsidRPr="006A0BEE">
        <w:t xml:space="preserve"> Cu.</w:t>
      </w:r>
      <w:r w:rsidRPr="006A0BEE">
        <w:tab/>
      </w:r>
      <w:r w:rsidRPr="006A0BEE">
        <w:tab/>
      </w:r>
      <w:r w:rsidRPr="006A0BEE">
        <w:tab/>
      </w:r>
      <w:r w:rsidRPr="006A0BEE">
        <w:rPr>
          <w:b/>
          <w:bCs/>
        </w:rPr>
        <w:t>C.</w:t>
      </w:r>
      <w:r w:rsidRPr="006A0BEE">
        <w:t xml:space="preserve"> Mg.</w:t>
      </w:r>
      <w:r w:rsidRPr="006A0BEE">
        <w:tab/>
      </w:r>
      <w:r w:rsidRPr="006A0BEE">
        <w:tab/>
      </w:r>
      <w:r w:rsidRPr="006A0BEE">
        <w:tab/>
      </w:r>
      <w:r w:rsidRPr="006A0BEE">
        <w:rPr>
          <w:b/>
          <w:bCs/>
        </w:rPr>
        <w:t>D.</w:t>
      </w:r>
      <w:r w:rsidRPr="006A0BEE">
        <w:t xml:space="preserve"> Zn.</w:t>
      </w:r>
    </w:p>
    <w:p w14:paraId="27C08AB5" w14:textId="77777777" w:rsidR="006B6E90" w:rsidRPr="006A0BEE" w:rsidRDefault="006B6E90" w:rsidP="006B6E90">
      <w:pPr>
        <w:spacing w:line="276" w:lineRule="auto"/>
      </w:pPr>
      <w:r w:rsidRPr="006A0BEE">
        <w:rPr>
          <w:b/>
          <w:bCs/>
        </w:rPr>
        <w:t>Câu 69:</w:t>
      </w:r>
      <w:r w:rsidRPr="006A0BEE">
        <w:t xml:space="preserve"> Cho các polime sau: polietilen; xenlulozơ; nilon-6,6; amilopectin; nilon-6; amilozơ. Số polime thiên nhiên là</w:t>
      </w:r>
    </w:p>
    <w:p w14:paraId="2095FD8D" w14:textId="77777777" w:rsidR="006B6E90" w:rsidRPr="006A0BEE" w:rsidRDefault="006B6E90" w:rsidP="006B6E90">
      <w:pPr>
        <w:spacing w:line="276" w:lineRule="auto"/>
      </w:pPr>
      <w:r w:rsidRPr="006A0BEE">
        <w:tab/>
      </w:r>
      <w:r w:rsidRPr="006A0BEE">
        <w:rPr>
          <w:b/>
          <w:bCs/>
        </w:rPr>
        <w:t>A.</w:t>
      </w:r>
      <w:r w:rsidRPr="006A0BEE">
        <w:t xml:space="preserve"> 3.</w:t>
      </w:r>
      <w:r w:rsidRPr="006A0BEE">
        <w:tab/>
      </w:r>
      <w:r w:rsidRPr="006A0BEE">
        <w:tab/>
      </w:r>
      <w:r w:rsidRPr="006A0BEE">
        <w:tab/>
      </w:r>
      <w:r w:rsidRPr="006A0BEE">
        <w:rPr>
          <w:b/>
          <w:bCs/>
        </w:rPr>
        <w:t>B.</w:t>
      </w:r>
      <w:r w:rsidRPr="006A0BEE">
        <w:t xml:space="preserve"> 4.</w:t>
      </w:r>
      <w:r w:rsidRPr="006A0BEE">
        <w:tab/>
      </w:r>
      <w:r w:rsidRPr="006A0BEE">
        <w:tab/>
      </w:r>
      <w:r w:rsidRPr="006A0BEE">
        <w:tab/>
      </w:r>
      <w:r w:rsidRPr="006A0BEE">
        <w:rPr>
          <w:b/>
          <w:bCs/>
        </w:rPr>
        <w:t>C.</w:t>
      </w:r>
      <w:r w:rsidRPr="006A0BEE">
        <w:t xml:space="preserve"> 2.</w:t>
      </w:r>
      <w:r w:rsidRPr="006A0BEE">
        <w:tab/>
      </w:r>
      <w:r w:rsidRPr="006A0BEE">
        <w:tab/>
      </w:r>
      <w:r w:rsidRPr="006A0BEE">
        <w:tab/>
      </w:r>
      <w:r w:rsidRPr="006A0BEE">
        <w:rPr>
          <w:b/>
          <w:bCs/>
        </w:rPr>
        <w:t>D.</w:t>
      </w:r>
      <w:r w:rsidRPr="006A0BEE">
        <w:t xml:space="preserve"> 1.</w:t>
      </w:r>
    </w:p>
    <w:p w14:paraId="352CBBC0" w14:textId="77777777" w:rsidR="006B6E90" w:rsidRPr="006A0BEE" w:rsidRDefault="006B6E90" w:rsidP="006B6E90">
      <w:pPr>
        <w:spacing w:line="276" w:lineRule="auto"/>
        <w:rPr>
          <w:lang w:val="vi-VN"/>
        </w:rPr>
      </w:pPr>
      <w:r w:rsidRPr="006A0BEE">
        <w:rPr>
          <w:b/>
          <w:bCs/>
        </w:rPr>
        <w:t>Câu 70:</w:t>
      </w:r>
      <w:r w:rsidRPr="006A0BEE">
        <w:t xml:space="preserve"> A, B, C, D lần lượt là một trong 4 dung dịch không màu đựng trong các lọ riêng biệt (thứ tự ngẫu nhiên) gồm: NaHSO</w:t>
      </w:r>
      <w:r w:rsidRPr="006A0BEE">
        <w:rPr>
          <w:vertAlign w:val="subscript"/>
        </w:rPr>
        <w:t>4</w:t>
      </w:r>
      <w:r w:rsidRPr="006A0BEE">
        <w:t>, BaCl</w:t>
      </w:r>
      <w:r w:rsidRPr="006A0BEE">
        <w:softHyphen/>
      </w:r>
      <w:r w:rsidRPr="006A0BEE">
        <w:rPr>
          <w:vertAlign w:val="subscript"/>
        </w:rPr>
        <w:t>2</w:t>
      </w:r>
      <w:r w:rsidRPr="006A0BEE">
        <w:t>, Na</w:t>
      </w:r>
      <w:r w:rsidRPr="006A0BEE">
        <w:rPr>
          <w:vertAlign w:val="subscript"/>
        </w:rPr>
        <w:t>2</w:t>
      </w:r>
      <w:r w:rsidRPr="006A0BEE">
        <w:t>CO</w:t>
      </w:r>
      <w:r w:rsidRPr="006A0BEE">
        <w:rPr>
          <w:vertAlign w:val="subscript"/>
        </w:rPr>
        <w:t>3</w:t>
      </w:r>
      <w:r w:rsidRPr="006A0BEE">
        <w:t xml:space="preserve"> và Mg(HCO</w:t>
      </w:r>
      <w:r w:rsidRPr="006A0BEE">
        <w:rPr>
          <w:vertAlign w:val="subscript"/>
        </w:rPr>
        <w:t>3</w:t>
      </w:r>
      <w:r w:rsidRPr="006A0BEE">
        <w:t>)</w:t>
      </w:r>
      <w:r w:rsidRPr="006A0BEE">
        <w:rPr>
          <w:vertAlign w:val="subscript"/>
        </w:rPr>
        <w:t>2</w:t>
      </w:r>
      <w:r w:rsidRPr="006A0BEE">
        <w:t>. Thực hiện thí nghiệm với 4 dung dịch trên, hiện tượng xuất hiện được ghi trong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3544"/>
        <w:gridCol w:w="2835"/>
      </w:tblGrid>
      <w:tr w:rsidR="006A0BEE" w:rsidRPr="006A0BEE" w14:paraId="35B85364" w14:textId="77777777" w:rsidTr="00487C9E">
        <w:trPr>
          <w:jc w:val="center"/>
        </w:trPr>
        <w:tc>
          <w:tcPr>
            <w:tcW w:w="1872" w:type="dxa"/>
            <w:vAlign w:val="center"/>
            <w:hideMark/>
          </w:tcPr>
          <w:p w14:paraId="102B9111" w14:textId="77777777" w:rsidR="006B6E90" w:rsidRPr="006A0BEE" w:rsidRDefault="006B6E90" w:rsidP="0050610F">
            <w:pPr>
              <w:spacing w:line="276" w:lineRule="auto"/>
              <w:jc w:val="center"/>
              <w:rPr>
                <w:b/>
                <w:bCs/>
                <w:lang w:val="vi-VN"/>
              </w:rPr>
            </w:pPr>
            <w:r w:rsidRPr="006A0BEE">
              <w:rPr>
                <w:b/>
                <w:bCs/>
                <w:lang w:val="vi-VN"/>
              </w:rPr>
              <w:t>Mẫu thử</w:t>
            </w:r>
          </w:p>
        </w:tc>
        <w:tc>
          <w:tcPr>
            <w:tcW w:w="3544" w:type="dxa"/>
            <w:vAlign w:val="center"/>
            <w:hideMark/>
          </w:tcPr>
          <w:p w14:paraId="7268E442" w14:textId="77777777" w:rsidR="006B6E90" w:rsidRPr="006A0BEE" w:rsidRDefault="006B6E90" w:rsidP="0050610F">
            <w:pPr>
              <w:spacing w:line="276" w:lineRule="auto"/>
              <w:jc w:val="center"/>
              <w:rPr>
                <w:b/>
                <w:bCs/>
                <w:lang w:val="vi-VN"/>
              </w:rPr>
            </w:pPr>
            <w:r w:rsidRPr="006A0BEE">
              <w:rPr>
                <w:b/>
                <w:bCs/>
                <w:lang w:val="vi-VN"/>
              </w:rPr>
              <w:t>Thí nghiệm</w:t>
            </w:r>
          </w:p>
        </w:tc>
        <w:tc>
          <w:tcPr>
            <w:tcW w:w="2835" w:type="dxa"/>
            <w:vAlign w:val="center"/>
            <w:hideMark/>
          </w:tcPr>
          <w:p w14:paraId="3D09A2D3" w14:textId="77777777" w:rsidR="006B6E90" w:rsidRPr="006A0BEE" w:rsidRDefault="006B6E90" w:rsidP="0050610F">
            <w:pPr>
              <w:spacing w:line="276" w:lineRule="auto"/>
              <w:jc w:val="center"/>
              <w:rPr>
                <w:b/>
                <w:bCs/>
                <w:lang w:val="vi-VN"/>
              </w:rPr>
            </w:pPr>
            <w:r w:rsidRPr="006A0BEE">
              <w:rPr>
                <w:b/>
                <w:bCs/>
                <w:lang w:val="vi-VN"/>
              </w:rPr>
              <w:t>Hiện tượng</w:t>
            </w:r>
          </w:p>
        </w:tc>
      </w:tr>
      <w:tr w:rsidR="006A0BEE" w:rsidRPr="006A0BEE" w14:paraId="534D51DD" w14:textId="77777777" w:rsidTr="00487C9E">
        <w:trPr>
          <w:jc w:val="center"/>
        </w:trPr>
        <w:tc>
          <w:tcPr>
            <w:tcW w:w="1872" w:type="dxa"/>
            <w:hideMark/>
          </w:tcPr>
          <w:p w14:paraId="7B63FBE4" w14:textId="77777777" w:rsidR="006B6E90" w:rsidRPr="006A0BEE" w:rsidRDefault="006B6E90" w:rsidP="0050610F">
            <w:pPr>
              <w:spacing w:line="276" w:lineRule="auto"/>
              <w:jc w:val="center"/>
            </w:pPr>
            <w:r w:rsidRPr="006A0BEE">
              <w:t>A</w:t>
            </w:r>
            <w:r w:rsidRPr="006A0BEE">
              <w:rPr>
                <w:lang w:val="vi-VN"/>
              </w:rPr>
              <w:t xml:space="preserve"> hoặc </w:t>
            </w:r>
            <w:r w:rsidRPr="006A0BEE">
              <w:t>C</w:t>
            </w:r>
          </w:p>
        </w:tc>
        <w:tc>
          <w:tcPr>
            <w:tcW w:w="3544" w:type="dxa"/>
            <w:hideMark/>
          </w:tcPr>
          <w:p w14:paraId="45C34E7E" w14:textId="77777777" w:rsidR="006B6E90" w:rsidRPr="006A0BEE" w:rsidRDefault="006B6E90" w:rsidP="0050610F">
            <w:pPr>
              <w:spacing w:line="276" w:lineRule="auto"/>
              <w:jc w:val="center"/>
            </w:pPr>
            <w:r w:rsidRPr="006A0BEE">
              <w:rPr>
                <w:lang w:val="vi-VN"/>
              </w:rPr>
              <w:t xml:space="preserve">Tác dụng với dung dịch </w:t>
            </w:r>
            <w:r w:rsidRPr="006A0BEE">
              <w:t>B</w:t>
            </w:r>
          </w:p>
        </w:tc>
        <w:tc>
          <w:tcPr>
            <w:tcW w:w="2835" w:type="dxa"/>
            <w:hideMark/>
          </w:tcPr>
          <w:p w14:paraId="70A70A91" w14:textId="77777777" w:rsidR="006B6E90" w:rsidRPr="006A0BEE" w:rsidRDefault="006B6E90" w:rsidP="0050610F">
            <w:pPr>
              <w:spacing w:line="276" w:lineRule="auto"/>
              <w:jc w:val="center"/>
              <w:rPr>
                <w:lang w:val="vi-VN"/>
              </w:rPr>
            </w:pPr>
            <w:r w:rsidRPr="006A0BEE">
              <w:rPr>
                <w:lang w:val="vi-VN"/>
              </w:rPr>
              <w:t>Có kết tủa xuất hiện</w:t>
            </w:r>
          </w:p>
        </w:tc>
      </w:tr>
      <w:tr w:rsidR="006A0BEE" w:rsidRPr="006A0BEE" w14:paraId="191FFE26" w14:textId="77777777" w:rsidTr="00487C9E">
        <w:trPr>
          <w:jc w:val="center"/>
        </w:trPr>
        <w:tc>
          <w:tcPr>
            <w:tcW w:w="1872" w:type="dxa"/>
            <w:hideMark/>
          </w:tcPr>
          <w:p w14:paraId="584A686B" w14:textId="77777777" w:rsidR="006B6E90" w:rsidRPr="006A0BEE" w:rsidRDefault="006B6E90" w:rsidP="0050610F">
            <w:pPr>
              <w:spacing w:line="276" w:lineRule="auto"/>
              <w:jc w:val="center"/>
            </w:pPr>
            <w:r w:rsidRPr="006A0BEE">
              <w:t>A</w:t>
            </w:r>
            <w:r w:rsidRPr="006A0BEE">
              <w:rPr>
                <w:lang w:val="vi-VN"/>
              </w:rPr>
              <w:t xml:space="preserve"> hoặc </w:t>
            </w:r>
            <w:r w:rsidRPr="006A0BEE">
              <w:t>D</w:t>
            </w:r>
          </w:p>
        </w:tc>
        <w:tc>
          <w:tcPr>
            <w:tcW w:w="3544" w:type="dxa"/>
            <w:hideMark/>
          </w:tcPr>
          <w:p w14:paraId="3994C89B" w14:textId="77777777" w:rsidR="006B6E90" w:rsidRPr="006A0BEE" w:rsidRDefault="006B6E90" w:rsidP="0050610F">
            <w:pPr>
              <w:spacing w:line="276" w:lineRule="auto"/>
              <w:jc w:val="center"/>
            </w:pPr>
            <w:r w:rsidRPr="006A0BEE">
              <w:rPr>
                <w:lang w:val="vi-VN"/>
              </w:rPr>
              <w:t xml:space="preserve">Tác dụng với dung dịch </w:t>
            </w:r>
            <w:r w:rsidRPr="006A0BEE">
              <w:t>C</w:t>
            </w:r>
          </w:p>
        </w:tc>
        <w:tc>
          <w:tcPr>
            <w:tcW w:w="2835" w:type="dxa"/>
            <w:hideMark/>
          </w:tcPr>
          <w:p w14:paraId="1BE0C631" w14:textId="77777777" w:rsidR="006B6E90" w:rsidRPr="006A0BEE" w:rsidRDefault="006B6E90" w:rsidP="0050610F">
            <w:pPr>
              <w:spacing w:line="276" w:lineRule="auto"/>
              <w:jc w:val="center"/>
              <w:rPr>
                <w:lang w:val="vi-VN"/>
              </w:rPr>
            </w:pPr>
            <w:r w:rsidRPr="006A0BEE">
              <w:rPr>
                <w:lang w:val="vi-VN"/>
              </w:rPr>
              <w:t>Có khí CO</w:t>
            </w:r>
            <w:r w:rsidRPr="006A0BEE">
              <w:rPr>
                <w:vertAlign w:val="subscript"/>
                <w:lang w:val="vi-VN"/>
              </w:rPr>
              <w:t>2</w:t>
            </w:r>
            <w:r w:rsidRPr="006A0BEE">
              <w:rPr>
                <w:lang w:val="vi-VN"/>
              </w:rPr>
              <w:t xml:space="preserve"> thoát ra</w:t>
            </w:r>
          </w:p>
        </w:tc>
      </w:tr>
      <w:tr w:rsidR="006A0BEE" w:rsidRPr="006A0BEE" w14:paraId="23F6D164" w14:textId="77777777" w:rsidTr="00487C9E">
        <w:trPr>
          <w:jc w:val="center"/>
        </w:trPr>
        <w:tc>
          <w:tcPr>
            <w:tcW w:w="1872" w:type="dxa"/>
            <w:hideMark/>
          </w:tcPr>
          <w:p w14:paraId="7B65C20E" w14:textId="77777777" w:rsidR="006B6E90" w:rsidRPr="006A0BEE" w:rsidRDefault="006B6E90" w:rsidP="0050610F">
            <w:pPr>
              <w:spacing w:line="276" w:lineRule="auto"/>
              <w:jc w:val="center"/>
            </w:pPr>
            <w:r w:rsidRPr="006A0BEE">
              <w:t>A</w:t>
            </w:r>
          </w:p>
        </w:tc>
        <w:tc>
          <w:tcPr>
            <w:tcW w:w="3544" w:type="dxa"/>
            <w:hideMark/>
          </w:tcPr>
          <w:p w14:paraId="09D29384" w14:textId="77777777" w:rsidR="006B6E90" w:rsidRPr="006A0BEE" w:rsidRDefault="006B6E90" w:rsidP="0050610F">
            <w:pPr>
              <w:spacing w:line="276" w:lineRule="auto"/>
              <w:jc w:val="center"/>
            </w:pPr>
            <w:r w:rsidRPr="006A0BEE">
              <w:rPr>
                <w:lang w:val="vi-VN"/>
              </w:rPr>
              <w:t xml:space="preserve">Tác dụng với dung dịch </w:t>
            </w:r>
            <w:r w:rsidRPr="006A0BEE">
              <w:t>D</w:t>
            </w:r>
          </w:p>
        </w:tc>
        <w:tc>
          <w:tcPr>
            <w:tcW w:w="2835" w:type="dxa"/>
            <w:hideMark/>
          </w:tcPr>
          <w:p w14:paraId="6E71EF50" w14:textId="77777777" w:rsidR="006B6E90" w:rsidRPr="006A0BEE" w:rsidRDefault="006B6E90" w:rsidP="0050610F">
            <w:pPr>
              <w:spacing w:line="276" w:lineRule="auto"/>
              <w:jc w:val="center"/>
              <w:rPr>
                <w:lang w:val="vi-VN"/>
              </w:rPr>
            </w:pPr>
            <w:r w:rsidRPr="006A0BEE">
              <w:rPr>
                <w:lang w:val="vi-VN"/>
              </w:rPr>
              <w:t>Có kết tủa xuất hiện</w:t>
            </w:r>
          </w:p>
        </w:tc>
      </w:tr>
    </w:tbl>
    <w:p w14:paraId="4ECBB096" w14:textId="77777777" w:rsidR="006B6E90" w:rsidRPr="006A0BEE" w:rsidRDefault="006B6E90" w:rsidP="006B6E90">
      <w:pPr>
        <w:spacing w:line="276" w:lineRule="auto"/>
      </w:pPr>
      <w:r w:rsidRPr="006A0BEE">
        <w:t xml:space="preserve">Chất </w:t>
      </w:r>
      <w:r w:rsidRPr="006A0BEE">
        <w:rPr>
          <w:lang w:val="vi-VN"/>
        </w:rPr>
        <w:t>B</w:t>
      </w:r>
      <w:r w:rsidRPr="006A0BEE">
        <w:t xml:space="preserve"> là</w:t>
      </w:r>
    </w:p>
    <w:p w14:paraId="77423A5D" w14:textId="77777777" w:rsidR="006B6E90" w:rsidRPr="006A0BEE" w:rsidRDefault="006B6E90" w:rsidP="006B6E90">
      <w:pPr>
        <w:spacing w:line="276" w:lineRule="auto"/>
      </w:pPr>
      <w:r w:rsidRPr="006A0BEE">
        <w:tab/>
      </w:r>
      <w:r w:rsidRPr="006A0BEE">
        <w:rPr>
          <w:b/>
          <w:bCs/>
        </w:rPr>
        <w:t>A.</w:t>
      </w:r>
      <w:r w:rsidRPr="006A0BEE">
        <w:t xml:space="preserve"> Na</w:t>
      </w:r>
      <w:r w:rsidRPr="006A0BEE">
        <w:rPr>
          <w:vertAlign w:val="subscript"/>
        </w:rPr>
        <w:t>2</w:t>
      </w:r>
      <w:r w:rsidRPr="006A0BEE">
        <w:t>CO</w:t>
      </w:r>
      <w:r w:rsidRPr="006A0BEE">
        <w:rPr>
          <w:vertAlign w:val="subscript"/>
        </w:rPr>
        <w:t>3</w:t>
      </w:r>
      <w:r w:rsidRPr="006A0BEE">
        <w:t>.</w:t>
      </w:r>
      <w:r w:rsidRPr="006A0BEE">
        <w:tab/>
      </w:r>
      <w:r w:rsidRPr="006A0BEE">
        <w:tab/>
      </w:r>
      <w:r w:rsidRPr="006A0BEE">
        <w:rPr>
          <w:b/>
          <w:bCs/>
        </w:rPr>
        <w:t>B.</w:t>
      </w:r>
      <w:r w:rsidRPr="006A0BEE">
        <w:t xml:space="preserve"> NaHSO</w:t>
      </w:r>
      <w:r w:rsidRPr="006A0BEE">
        <w:rPr>
          <w:vertAlign w:val="subscript"/>
        </w:rPr>
        <w:t>4</w:t>
      </w:r>
      <w:r w:rsidRPr="006A0BEE">
        <w:t>.</w:t>
      </w:r>
      <w:r w:rsidRPr="006A0BEE">
        <w:tab/>
      </w:r>
      <w:r w:rsidRPr="006A0BEE">
        <w:tab/>
      </w:r>
      <w:r w:rsidRPr="006A0BEE">
        <w:rPr>
          <w:b/>
          <w:bCs/>
        </w:rPr>
        <w:t>C.</w:t>
      </w:r>
      <w:r w:rsidRPr="006A0BEE">
        <w:t xml:space="preserve"> BaCl</w:t>
      </w:r>
      <w:r w:rsidRPr="006A0BEE">
        <w:rPr>
          <w:vertAlign w:val="subscript"/>
        </w:rPr>
        <w:t>2</w:t>
      </w:r>
      <w:r w:rsidRPr="006A0BEE">
        <w:t>.</w:t>
      </w:r>
      <w:r w:rsidRPr="006A0BEE">
        <w:tab/>
      </w:r>
      <w:r w:rsidRPr="006A0BEE">
        <w:tab/>
      </w:r>
      <w:r w:rsidRPr="006A0BEE">
        <w:rPr>
          <w:b/>
          <w:bCs/>
        </w:rPr>
        <w:t>D.</w:t>
      </w:r>
      <w:r w:rsidRPr="006A0BEE">
        <w:t xml:space="preserve"> Mg(HCO</w:t>
      </w:r>
      <w:r w:rsidRPr="006A0BEE">
        <w:rPr>
          <w:vertAlign w:val="subscript"/>
        </w:rPr>
        <w:t>3</w:t>
      </w:r>
      <w:r w:rsidRPr="006A0BEE">
        <w:t>)</w:t>
      </w:r>
      <w:r w:rsidRPr="006A0BEE">
        <w:rPr>
          <w:vertAlign w:val="subscript"/>
        </w:rPr>
        <w:t>2</w:t>
      </w:r>
      <w:r w:rsidRPr="006A0BEE">
        <w:t>.</w:t>
      </w:r>
    </w:p>
    <w:p w14:paraId="07472E2B" w14:textId="77777777" w:rsidR="006B6E90" w:rsidRPr="006A0BEE" w:rsidRDefault="006B6E90" w:rsidP="006B6E90">
      <w:pPr>
        <w:spacing w:line="276" w:lineRule="auto"/>
      </w:pPr>
      <w:r w:rsidRPr="006A0BEE">
        <w:rPr>
          <w:b/>
          <w:bCs/>
        </w:rPr>
        <w:t>Câu</w:t>
      </w:r>
      <w:r w:rsidRPr="006A0BEE">
        <w:rPr>
          <w:b/>
          <w:bCs/>
          <w:lang w:val="vi-VN"/>
        </w:rPr>
        <w:t xml:space="preserve"> 71</w:t>
      </w:r>
      <w:r w:rsidRPr="006A0BEE">
        <w:rPr>
          <w:b/>
          <w:bCs/>
        </w:rPr>
        <w:t xml:space="preserve">: </w:t>
      </w:r>
      <w:r w:rsidRPr="006A0BEE">
        <w:t xml:space="preserve">Một nhà máy nước X cung cấp nước sinh hoạt cho toàn bộ người dân ở một thành phố Y (với dân số là 11 triệu người). Trước khi cung cấp nước cho người dân nhà máy thực hiện khử trùng nước bằng hóa chất clo. </w:t>
      </w:r>
      <w:r w:rsidRPr="006A0BEE">
        <w:lastRenderedPageBreak/>
        <w:t>Lượng clo được bơm vào nước trong bể tiếp xúc theo tỉ lệ 6 g/m</w:t>
      </w:r>
      <w:r w:rsidRPr="006A0BEE">
        <w:rPr>
          <w:vertAlign w:val="superscript"/>
        </w:rPr>
        <w:t>3</w:t>
      </w:r>
      <w:r w:rsidRPr="006A0BEE">
        <w:t>. Nếu mỗi người dùng 7 lít nước/ngày thì khối lượng clo mà nhà máy nước X cần sử dụng để xử lý nước trong 4 tháng là (biết rằng mỗi tháng đều có 30 ngày)</w:t>
      </w:r>
    </w:p>
    <w:p w14:paraId="50C2D0E8" w14:textId="77777777" w:rsidR="006B6E90" w:rsidRPr="006A0BEE" w:rsidRDefault="006B6E90" w:rsidP="006B6E90">
      <w:pPr>
        <w:spacing w:line="276" w:lineRule="auto"/>
      </w:pPr>
      <w:r w:rsidRPr="006A0BEE">
        <w:tab/>
      </w:r>
      <w:r w:rsidRPr="006A0BEE">
        <w:rPr>
          <w:b/>
          <w:bCs/>
        </w:rPr>
        <w:t xml:space="preserve">A. </w:t>
      </w:r>
      <w:r w:rsidRPr="006A0BEE">
        <w:t>7,92 tấn.</w:t>
      </w:r>
      <w:r w:rsidRPr="006A0BEE">
        <w:tab/>
      </w:r>
      <w:r w:rsidRPr="006A0BEE">
        <w:tab/>
      </w:r>
      <w:r w:rsidRPr="006A0BEE">
        <w:rPr>
          <w:b/>
          <w:bCs/>
        </w:rPr>
        <w:t xml:space="preserve">B. </w:t>
      </w:r>
      <w:r w:rsidRPr="006A0BEE">
        <w:t>51,03 tấn.</w:t>
      </w:r>
      <w:r w:rsidRPr="006A0BEE">
        <w:tab/>
      </w:r>
      <w:r w:rsidRPr="006A0BEE">
        <w:tab/>
      </w:r>
      <w:r w:rsidRPr="006A0BEE">
        <w:rPr>
          <w:b/>
          <w:bCs/>
        </w:rPr>
        <w:t xml:space="preserve">C. </w:t>
      </w:r>
      <w:r w:rsidRPr="006A0BEE">
        <w:t>55,44 tấn.</w:t>
      </w:r>
      <w:r w:rsidRPr="006A0BEE">
        <w:tab/>
      </w:r>
      <w:r w:rsidRPr="006A0BEE">
        <w:tab/>
      </w:r>
      <w:r w:rsidRPr="006A0BEE">
        <w:rPr>
          <w:b/>
          <w:bCs/>
        </w:rPr>
        <w:t>D.</w:t>
      </w:r>
      <w:r w:rsidRPr="006A0BEE">
        <w:t xml:space="preserve"> 17,29 tấn.</w:t>
      </w:r>
    </w:p>
    <w:p w14:paraId="26376F84" w14:textId="77777777" w:rsidR="006B6E90" w:rsidRPr="006A0BEE" w:rsidRDefault="006B6E90" w:rsidP="006B6E90">
      <w:pPr>
        <w:spacing w:line="276" w:lineRule="auto"/>
      </w:pPr>
      <w:r w:rsidRPr="006A0BEE">
        <w:rPr>
          <w:b/>
          <w:bCs/>
        </w:rPr>
        <w:t>Câu</w:t>
      </w:r>
      <w:r w:rsidRPr="006A0BEE">
        <w:rPr>
          <w:b/>
          <w:bCs/>
          <w:lang w:val="vi-VN"/>
        </w:rPr>
        <w:t xml:space="preserve"> 72</w:t>
      </w:r>
      <w:r w:rsidRPr="006A0BEE">
        <w:rPr>
          <w:b/>
          <w:bCs/>
        </w:rPr>
        <w:t xml:space="preserve">: </w:t>
      </w:r>
      <w:r w:rsidRPr="006A0BEE">
        <w:t>Hỗn hợp E gồm ankan X và amin no Y (mạch hở), trong đó số mol của X nhỏ hơn số mol của Y. Đốt cháy hoàn toàn E cần dùng vừa đủ 10,752 lít khí O</w:t>
      </w:r>
      <w:r w:rsidRPr="006A0BEE">
        <w:rPr>
          <w:vertAlign w:val="subscript"/>
        </w:rPr>
        <w:t>2</w:t>
      </w:r>
      <w:r w:rsidRPr="006A0BEE">
        <w:t xml:space="preserve"> (đktc), thu được 0,39 mol H</w:t>
      </w:r>
      <w:r w:rsidRPr="006A0BEE">
        <w:rPr>
          <w:vertAlign w:val="subscript"/>
        </w:rPr>
        <w:t>2</w:t>
      </w:r>
      <w:r w:rsidRPr="006A0BEE">
        <w:t>O và 13,</w:t>
      </w:r>
      <w:r w:rsidRPr="006A0BEE">
        <w:rPr>
          <w:lang w:val="vi-VN"/>
        </w:rPr>
        <w:t>6</w:t>
      </w:r>
      <w:r w:rsidRPr="006A0BEE">
        <w:t>6 gam hỗn hợp khí CO</w:t>
      </w:r>
      <w:r w:rsidRPr="006A0BEE">
        <w:rPr>
          <w:vertAlign w:val="subscript"/>
        </w:rPr>
        <w:t>2</w:t>
      </w:r>
      <w:r w:rsidRPr="006A0BEE">
        <w:t>, N</w:t>
      </w:r>
      <w:r w:rsidRPr="006A0BEE">
        <w:rPr>
          <w:vertAlign w:val="subscript"/>
        </w:rPr>
        <w:t>2</w:t>
      </w:r>
      <w:r w:rsidRPr="006A0BEE">
        <w:t>. Mặt khác, cho 13,3 gam hỗn hợp E tác dụng với dung dịch HCl loãng dư, thu được m gam muối. Giá trị của m là</w:t>
      </w:r>
    </w:p>
    <w:p w14:paraId="37BDD2ED" w14:textId="77777777" w:rsidR="006B6E90" w:rsidRPr="006A0BEE" w:rsidRDefault="006B6E90" w:rsidP="006B6E90">
      <w:pPr>
        <w:spacing w:line="276" w:lineRule="auto"/>
      </w:pPr>
      <w:r w:rsidRPr="006A0BEE">
        <w:tab/>
      </w:r>
      <w:r w:rsidRPr="006A0BEE">
        <w:rPr>
          <w:b/>
          <w:bCs/>
        </w:rPr>
        <w:t>A.</w:t>
      </w:r>
      <w:r w:rsidRPr="006A0BEE">
        <w:t xml:space="preserve"> 16,10.</w:t>
      </w:r>
      <w:r w:rsidRPr="006A0BEE">
        <w:tab/>
      </w:r>
      <w:r w:rsidRPr="006A0BEE">
        <w:tab/>
      </w:r>
      <w:r w:rsidRPr="006A0BEE">
        <w:rPr>
          <w:b/>
          <w:bCs/>
        </w:rPr>
        <w:t>B.</w:t>
      </w:r>
      <w:r w:rsidRPr="006A0BEE">
        <w:t xml:space="preserve"> 6,44.</w:t>
      </w:r>
      <w:r w:rsidRPr="006A0BEE">
        <w:tab/>
      </w:r>
      <w:r w:rsidRPr="006A0BEE">
        <w:tab/>
      </w:r>
      <w:r w:rsidRPr="006A0BEE">
        <w:rPr>
          <w:b/>
          <w:bCs/>
        </w:rPr>
        <w:t>C.</w:t>
      </w:r>
      <w:r w:rsidRPr="006A0BEE">
        <w:t xml:space="preserve"> 12,45.</w:t>
      </w:r>
      <w:r w:rsidRPr="006A0BEE">
        <w:tab/>
      </w:r>
      <w:r w:rsidRPr="006A0BEE">
        <w:tab/>
      </w:r>
      <w:r w:rsidRPr="006A0BEE">
        <w:rPr>
          <w:b/>
          <w:bCs/>
        </w:rPr>
        <w:t>D.</w:t>
      </w:r>
      <w:r w:rsidRPr="006A0BEE">
        <w:t xml:space="preserve"> 19,32.</w:t>
      </w:r>
    </w:p>
    <w:p w14:paraId="15189A42" w14:textId="77777777" w:rsidR="006B6E90" w:rsidRPr="006A0BEE" w:rsidRDefault="006B6E90" w:rsidP="006B6E90">
      <w:pPr>
        <w:spacing w:line="276" w:lineRule="auto"/>
        <w:rPr>
          <w:lang w:val="vi-VN"/>
        </w:rPr>
      </w:pPr>
      <w:r w:rsidRPr="006A0BEE">
        <w:rPr>
          <w:b/>
          <w:bCs/>
          <w:lang w:val="vi-VN"/>
        </w:rPr>
        <w:t>Câu 73:</w:t>
      </w:r>
      <w:r w:rsidRPr="006A0BEE">
        <w:rPr>
          <w:lang w:val="vi-VN"/>
        </w:rPr>
        <w:t xml:space="preserve"> </w:t>
      </w:r>
      <w:r w:rsidRPr="006A0BEE">
        <w:t>T</w:t>
      </w:r>
      <w:r w:rsidRPr="006A0BEE">
        <w:rPr>
          <w:lang w:val="vi-VN"/>
        </w:rPr>
        <w:t>hực hiện các thí nghiệm như sau:</w:t>
      </w:r>
    </w:p>
    <w:p w14:paraId="6BE295D0" w14:textId="77777777" w:rsidR="006B6E90" w:rsidRPr="006A0BEE" w:rsidRDefault="006B6E90" w:rsidP="006B6E90">
      <w:pPr>
        <w:spacing w:line="276" w:lineRule="auto"/>
        <w:rPr>
          <w:lang w:val="vi-VN"/>
        </w:rPr>
      </w:pPr>
      <w:r w:rsidRPr="006A0BEE">
        <w:rPr>
          <w:lang w:val="vi-VN"/>
        </w:rPr>
        <w:t>(1) Cho a mol Fe</w:t>
      </w:r>
      <w:r w:rsidRPr="006A0BEE">
        <w:rPr>
          <w:vertAlign w:val="subscript"/>
          <w:lang w:val="vi-VN"/>
        </w:rPr>
        <w:t>3</w:t>
      </w:r>
      <w:r w:rsidRPr="006A0BEE">
        <w:rPr>
          <w:lang w:val="vi-VN"/>
        </w:rPr>
        <w:t>O</w:t>
      </w:r>
      <w:r w:rsidRPr="006A0BEE">
        <w:rPr>
          <w:vertAlign w:val="subscript"/>
          <w:lang w:val="vi-VN"/>
        </w:rPr>
        <w:t>4</w:t>
      </w:r>
      <w:r w:rsidRPr="006A0BEE">
        <w:rPr>
          <w:lang w:val="vi-VN"/>
        </w:rPr>
        <w:t xml:space="preserve"> vào dung dịch chứa 8a mol H</w:t>
      </w:r>
      <w:r w:rsidRPr="006A0BEE">
        <w:rPr>
          <w:vertAlign w:val="subscript"/>
          <w:lang w:val="vi-VN"/>
        </w:rPr>
        <w:t>2</w:t>
      </w:r>
      <w:r w:rsidRPr="006A0BEE">
        <w:rPr>
          <w:lang w:val="vi-VN"/>
        </w:rPr>
        <w:t>SO</w:t>
      </w:r>
      <w:r w:rsidRPr="006A0BEE">
        <w:rPr>
          <w:vertAlign w:val="subscript"/>
          <w:lang w:val="vi-VN"/>
        </w:rPr>
        <w:t>4</w:t>
      </w:r>
      <w:r w:rsidRPr="006A0BEE">
        <w:rPr>
          <w:lang w:val="vi-VN"/>
        </w:rPr>
        <w:t xml:space="preserve"> loãng.</w:t>
      </w:r>
    </w:p>
    <w:p w14:paraId="6E9A4379" w14:textId="77777777" w:rsidR="006B6E90" w:rsidRPr="006A0BEE" w:rsidRDefault="006B6E90" w:rsidP="00C709C0">
      <w:pPr>
        <w:spacing w:line="276" w:lineRule="auto"/>
        <w:ind w:right="-450"/>
        <w:rPr>
          <w:lang w:val="vi-VN"/>
        </w:rPr>
      </w:pPr>
      <w:r w:rsidRPr="006A0BEE">
        <w:rPr>
          <w:lang w:val="vi-VN"/>
        </w:rPr>
        <w:t>(2) Cho 2,6a mol Fe vào dung dịch chứa 3a mol H</w:t>
      </w:r>
      <w:r w:rsidRPr="006A0BEE">
        <w:rPr>
          <w:vertAlign w:val="subscript"/>
          <w:lang w:val="vi-VN"/>
        </w:rPr>
        <w:t>2</w:t>
      </w:r>
      <w:r w:rsidRPr="006A0BEE">
        <w:rPr>
          <w:lang w:val="vi-VN"/>
        </w:rPr>
        <w:t>SO</w:t>
      </w:r>
      <w:r w:rsidRPr="006A0BEE">
        <w:rPr>
          <w:vertAlign w:val="subscript"/>
          <w:lang w:val="vi-VN"/>
        </w:rPr>
        <w:t>4</w:t>
      </w:r>
      <w:r w:rsidRPr="006A0BEE">
        <w:rPr>
          <w:lang w:val="vi-VN"/>
        </w:rPr>
        <w:t xml:space="preserve"> loãng và 5a mol NaNO</w:t>
      </w:r>
      <w:r w:rsidRPr="006A0BEE">
        <w:rPr>
          <w:vertAlign w:val="subscript"/>
          <w:lang w:val="vi-VN"/>
        </w:rPr>
        <w:t>3</w:t>
      </w:r>
      <w:r w:rsidRPr="006A0BEE">
        <w:rPr>
          <w:lang w:val="vi-VN"/>
        </w:rPr>
        <w:t xml:space="preserve"> (biết NO là sản phẩm khử duy nhất).</w:t>
      </w:r>
    </w:p>
    <w:p w14:paraId="2F1B5CFD" w14:textId="77777777" w:rsidR="006B6E90" w:rsidRPr="006A0BEE" w:rsidRDefault="006B6E90" w:rsidP="006B6E90">
      <w:pPr>
        <w:spacing w:line="276" w:lineRule="auto"/>
        <w:rPr>
          <w:lang w:val="vi-VN"/>
        </w:rPr>
      </w:pPr>
      <w:r w:rsidRPr="006A0BEE">
        <w:rPr>
          <w:lang w:val="vi-VN"/>
        </w:rPr>
        <w:t>(3) Cho hỗn hợp gồm 0,65a mol Fe và 0,25a mol Cu vào dung dịch chứa 1,9a mol AgNO</w:t>
      </w:r>
      <w:r w:rsidRPr="006A0BEE">
        <w:rPr>
          <w:vertAlign w:val="subscript"/>
          <w:lang w:val="vi-VN"/>
        </w:rPr>
        <w:t>3</w:t>
      </w:r>
      <w:r w:rsidRPr="006A0BEE">
        <w:rPr>
          <w:lang w:val="vi-VN"/>
        </w:rPr>
        <w:t>.</w:t>
      </w:r>
    </w:p>
    <w:p w14:paraId="47CB1C45" w14:textId="77777777" w:rsidR="006B6E90" w:rsidRPr="006A0BEE" w:rsidRDefault="006B6E90" w:rsidP="006B6E90">
      <w:pPr>
        <w:spacing w:line="276" w:lineRule="auto"/>
      </w:pPr>
      <w:r w:rsidRPr="006A0BEE">
        <w:rPr>
          <w:lang w:val="vi-VN"/>
        </w:rPr>
        <w:t xml:space="preserve">(4) </w:t>
      </w:r>
      <w:r w:rsidRPr="006A0BEE">
        <w:t>Cho hỗn hợp chứa 0,8x mol Mg và 0,96 mol Cu vào dung dịch chứa 1,2x mol Fe(NO</w:t>
      </w:r>
      <w:r w:rsidRPr="006A0BEE">
        <w:rPr>
          <w:vertAlign w:val="subscript"/>
        </w:rPr>
        <w:t>3</w:t>
      </w:r>
      <w:r w:rsidRPr="006A0BEE">
        <w:t>)</w:t>
      </w:r>
      <w:r w:rsidRPr="006A0BEE">
        <w:rPr>
          <w:vertAlign w:val="subscript"/>
        </w:rPr>
        <w:t>3</w:t>
      </w:r>
      <w:r w:rsidRPr="006A0BEE">
        <w:t>, x mol Fe</w:t>
      </w:r>
      <w:r w:rsidRPr="006A0BEE">
        <w:rPr>
          <w:vertAlign w:val="subscript"/>
        </w:rPr>
        <w:t>2</w:t>
      </w:r>
      <w:r w:rsidRPr="006A0BEE">
        <w:t>(SO</w:t>
      </w:r>
      <w:r w:rsidRPr="006A0BEE">
        <w:rPr>
          <w:vertAlign w:val="subscript"/>
        </w:rPr>
        <w:t>4</w:t>
      </w:r>
      <w:r w:rsidRPr="006A0BEE">
        <w:t>)</w:t>
      </w:r>
      <w:r w:rsidRPr="006A0BEE">
        <w:rPr>
          <w:vertAlign w:val="subscript"/>
        </w:rPr>
        <w:t>3</w:t>
      </w:r>
      <w:r w:rsidRPr="006A0BEE">
        <w:t xml:space="preserve"> và 0,4x mol FeCl</w:t>
      </w:r>
      <w:r w:rsidRPr="006A0BEE">
        <w:rPr>
          <w:vertAlign w:val="subscript"/>
        </w:rPr>
        <w:t>3</w:t>
      </w:r>
      <w:r w:rsidRPr="006A0BEE">
        <w:t>.</w:t>
      </w:r>
    </w:p>
    <w:p w14:paraId="56084C0C" w14:textId="77777777" w:rsidR="006B6E90" w:rsidRPr="006A0BEE" w:rsidRDefault="006B6E90" w:rsidP="006B6E90">
      <w:pPr>
        <w:spacing w:line="276" w:lineRule="auto"/>
      </w:pPr>
      <w:r w:rsidRPr="006A0BEE">
        <w:t>(5) Cho 0,6x mol FeCl</w:t>
      </w:r>
      <w:r w:rsidRPr="006A0BEE">
        <w:rPr>
          <w:vertAlign w:val="subscript"/>
        </w:rPr>
        <w:t>2</w:t>
      </w:r>
      <w:r w:rsidRPr="006A0BEE">
        <w:t xml:space="preserve"> vào dung dịch chứa 0,6x mol NaHSO</w:t>
      </w:r>
      <w:r w:rsidRPr="006A0BEE">
        <w:rPr>
          <w:vertAlign w:val="subscript"/>
        </w:rPr>
        <w:t>4</w:t>
      </w:r>
      <w:r w:rsidRPr="006A0BEE">
        <w:t xml:space="preserve"> và 0,45x mol KNO</w:t>
      </w:r>
      <w:r w:rsidRPr="006A0BEE">
        <w:rPr>
          <w:vertAlign w:val="subscript"/>
        </w:rPr>
        <w:t>3</w:t>
      </w:r>
      <w:r w:rsidRPr="006A0BEE">
        <w:t>.</w:t>
      </w:r>
    </w:p>
    <w:p w14:paraId="175A3F0E" w14:textId="77777777" w:rsidR="006B6E90" w:rsidRPr="006A0BEE" w:rsidRDefault="006B6E90" w:rsidP="006B6E90">
      <w:pPr>
        <w:spacing w:line="276" w:lineRule="auto"/>
      </w:pPr>
      <w:r w:rsidRPr="006A0BEE">
        <w:t>Sau khi các phản ứng xảy ra hoàn toàn, số thí nghiệm thu được muối sắt(III) là</w:t>
      </w:r>
    </w:p>
    <w:p w14:paraId="7C31B5A1" w14:textId="77777777" w:rsidR="006B6E90" w:rsidRPr="006A0BEE" w:rsidRDefault="006B6E90" w:rsidP="006B6E90">
      <w:pPr>
        <w:spacing w:line="276" w:lineRule="auto"/>
      </w:pPr>
      <w:r w:rsidRPr="006A0BEE">
        <w:tab/>
      </w:r>
      <w:r w:rsidRPr="006A0BEE">
        <w:rPr>
          <w:b/>
          <w:bCs/>
        </w:rPr>
        <w:t>A.</w:t>
      </w:r>
      <w:r w:rsidRPr="006A0BEE">
        <w:t xml:space="preserve"> 5.</w:t>
      </w:r>
      <w:r w:rsidRPr="006A0BEE">
        <w:tab/>
      </w:r>
      <w:r w:rsidRPr="006A0BEE">
        <w:tab/>
      </w:r>
      <w:r w:rsidRPr="006A0BEE">
        <w:tab/>
      </w:r>
      <w:r w:rsidRPr="006A0BEE">
        <w:rPr>
          <w:b/>
          <w:bCs/>
        </w:rPr>
        <w:t>B.</w:t>
      </w:r>
      <w:r w:rsidRPr="006A0BEE">
        <w:t xml:space="preserve"> 2.</w:t>
      </w:r>
      <w:r w:rsidRPr="006A0BEE">
        <w:tab/>
      </w:r>
      <w:r w:rsidRPr="006A0BEE">
        <w:tab/>
      </w:r>
      <w:r w:rsidRPr="006A0BEE">
        <w:tab/>
      </w:r>
      <w:r w:rsidRPr="006A0BEE">
        <w:rPr>
          <w:b/>
          <w:bCs/>
        </w:rPr>
        <w:t>C.</w:t>
      </w:r>
      <w:r w:rsidRPr="006A0BEE">
        <w:t xml:space="preserve"> 3.</w:t>
      </w:r>
      <w:r w:rsidRPr="006A0BEE">
        <w:tab/>
      </w:r>
      <w:r w:rsidRPr="006A0BEE">
        <w:tab/>
      </w:r>
      <w:r w:rsidRPr="006A0BEE">
        <w:tab/>
      </w:r>
      <w:r w:rsidRPr="006A0BEE">
        <w:rPr>
          <w:b/>
          <w:bCs/>
        </w:rPr>
        <w:t>D.</w:t>
      </w:r>
      <w:r w:rsidRPr="006A0BEE">
        <w:t xml:space="preserve"> 4.</w:t>
      </w:r>
    </w:p>
    <w:p w14:paraId="1EF523C5" w14:textId="77777777" w:rsidR="006B6E90" w:rsidRPr="006A0BEE" w:rsidRDefault="006B6E90" w:rsidP="006B6E90">
      <w:pPr>
        <w:spacing w:line="276" w:lineRule="auto"/>
        <w:rPr>
          <w:lang w:val="vi-VN"/>
        </w:rPr>
      </w:pPr>
      <w:r w:rsidRPr="006A0BEE">
        <w:rPr>
          <w:b/>
          <w:bCs/>
          <w:lang w:val="vi-VN"/>
        </w:rPr>
        <w:t>Câu 74:</w:t>
      </w:r>
      <w:r w:rsidRPr="006A0BEE">
        <w:rPr>
          <w:lang w:val="vi-VN"/>
        </w:rPr>
        <w:t xml:space="preserve"> Thông thường khi một người uống rượu, có khoảng 15% lượng rượu được thải ra ngoài qua mồ hôi, hơi thở và nước tiểu; 85% được hấp thụ và chuyển hóa hết tại gan thành anđehit axetic nhờ hệ thống các enzim trong cơ thể. Nếu một người đàn ông uống hết 0,7 lít rượu (etanol) với độ cồn là 30</w:t>
      </w:r>
      <w:r w:rsidRPr="006A0BEE">
        <w:rPr>
          <w:vertAlign w:val="superscript"/>
          <w:lang w:val="vi-VN"/>
        </w:rPr>
        <w:t>o</w:t>
      </w:r>
      <w:r w:rsidRPr="006A0BEE">
        <w:rPr>
          <w:lang w:val="vi-VN"/>
        </w:rPr>
        <w:t xml:space="preserve"> thì lượng anđehit axetic sinh ra tại gan là bao nhiêu gam? Biết khối lượng riêng của etanol là 0,8 g/ml.</w:t>
      </w:r>
    </w:p>
    <w:p w14:paraId="3D69ED6C" w14:textId="77777777" w:rsidR="006B6E90" w:rsidRPr="006A0BEE" w:rsidRDefault="006B6E90" w:rsidP="006B6E90">
      <w:pPr>
        <w:spacing w:line="276" w:lineRule="auto"/>
        <w:rPr>
          <w:lang w:val="vi-VN"/>
        </w:rPr>
      </w:pPr>
      <w:r w:rsidRPr="006A0BEE">
        <w:rPr>
          <w:lang w:val="vi-VN"/>
        </w:rPr>
        <w:tab/>
      </w:r>
      <w:r w:rsidRPr="006A0BEE">
        <w:rPr>
          <w:b/>
          <w:bCs/>
          <w:lang w:val="vi-VN"/>
        </w:rPr>
        <w:t>A.</w:t>
      </w:r>
      <w:r w:rsidRPr="006A0BEE">
        <w:rPr>
          <w:lang w:val="vi-VN"/>
        </w:rPr>
        <w:t xml:space="preserve"> 151,21.</w:t>
      </w:r>
      <w:r w:rsidRPr="006A0BEE">
        <w:rPr>
          <w:lang w:val="vi-VN"/>
        </w:rPr>
        <w:tab/>
      </w:r>
      <w:r w:rsidRPr="006A0BEE">
        <w:rPr>
          <w:lang w:val="vi-VN"/>
        </w:rPr>
        <w:tab/>
      </w:r>
      <w:r w:rsidRPr="006A0BEE">
        <w:rPr>
          <w:b/>
          <w:bCs/>
          <w:lang w:val="vi-VN"/>
        </w:rPr>
        <w:t>B.</w:t>
      </w:r>
      <w:r w:rsidRPr="006A0BEE">
        <w:rPr>
          <w:lang w:val="vi-VN"/>
        </w:rPr>
        <w:t xml:space="preserve"> 136,59.</w:t>
      </w:r>
      <w:r w:rsidRPr="006A0BEE">
        <w:rPr>
          <w:lang w:val="vi-VN"/>
        </w:rPr>
        <w:tab/>
      </w:r>
      <w:r w:rsidRPr="006A0BEE">
        <w:rPr>
          <w:lang w:val="vi-VN"/>
        </w:rPr>
        <w:tab/>
      </w:r>
      <w:r w:rsidRPr="006A0BEE">
        <w:rPr>
          <w:b/>
          <w:bCs/>
          <w:lang w:val="vi-VN"/>
        </w:rPr>
        <w:t>C.</w:t>
      </w:r>
      <w:r w:rsidRPr="006A0BEE">
        <w:rPr>
          <w:lang w:val="vi-VN"/>
        </w:rPr>
        <w:t xml:space="preserve"> 160,69.</w:t>
      </w:r>
      <w:r w:rsidRPr="006A0BEE">
        <w:rPr>
          <w:lang w:val="vi-VN"/>
        </w:rPr>
        <w:tab/>
      </w:r>
      <w:r w:rsidRPr="006A0BEE">
        <w:rPr>
          <w:lang w:val="vi-VN"/>
        </w:rPr>
        <w:tab/>
      </w:r>
      <w:r w:rsidRPr="006A0BEE">
        <w:rPr>
          <w:b/>
          <w:bCs/>
          <w:lang w:val="vi-VN"/>
        </w:rPr>
        <w:t>D.</w:t>
      </w:r>
      <w:r w:rsidRPr="006A0BEE">
        <w:rPr>
          <w:lang w:val="vi-VN"/>
        </w:rPr>
        <w:t xml:space="preserve"> 148,35.</w:t>
      </w:r>
    </w:p>
    <w:p w14:paraId="36698CB8" w14:textId="77777777" w:rsidR="006B6E90" w:rsidRPr="006A0BEE" w:rsidRDefault="006B6E90" w:rsidP="006B6E90">
      <w:pPr>
        <w:spacing w:line="276" w:lineRule="auto"/>
      </w:pPr>
      <w:r w:rsidRPr="006A0BEE">
        <w:rPr>
          <w:b/>
          <w:bCs/>
        </w:rPr>
        <w:t>Câu</w:t>
      </w:r>
      <w:r w:rsidRPr="006A0BEE">
        <w:rPr>
          <w:b/>
          <w:bCs/>
          <w:lang w:val="vi-VN"/>
        </w:rPr>
        <w:t xml:space="preserve"> 75</w:t>
      </w:r>
      <w:r w:rsidRPr="006A0BEE">
        <w:rPr>
          <w:b/>
          <w:bCs/>
        </w:rPr>
        <w:t>:</w:t>
      </w:r>
      <w:r w:rsidRPr="006A0BEE">
        <w:t xml:space="preserve"> Điện phân dung dịch chứa CuSO</w:t>
      </w:r>
      <w:r w:rsidRPr="006A0BEE">
        <w:rPr>
          <w:vertAlign w:val="subscript"/>
        </w:rPr>
        <w:t>4</w:t>
      </w:r>
      <w:r w:rsidRPr="006A0BEE">
        <w:t>, Fe</w:t>
      </w:r>
      <w:r w:rsidRPr="006A0BEE">
        <w:rPr>
          <w:vertAlign w:val="subscript"/>
        </w:rPr>
        <w:t>2</w:t>
      </w:r>
      <w:r w:rsidRPr="006A0BEE">
        <w:t>(SO</w:t>
      </w:r>
      <w:r w:rsidRPr="006A0BEE">
        <w:rPr>
          <w:vertAlign w:val="subscript"/>
        </w:rPr>
        <w:t>4</w:t>
      </w:r>
      <w:r w:rsidRPr="006A0BEE">
        <w:t>)</w:t>
      </w:r>
      <w:r w:rsidRPr="006A0BEE">
        <w:rPr>
          <w:vertAlign w:val="subscript"/>
        </w:rPr>
        <w:t>3</w:t>
      </w:r>
      <w:r w:rsidRPr="006A0BEE">
        <w:t xml:space="preserve"> và NaCl bằng điện cực trơ, có màng ngăn xốp với cường độ dòng điện không đổi I = 5A. Lượng khí sinh ra từ quá trình điện phân và lượng kim loại bám vào catot ứng với mỗi thí nghiệm được cho ở bảng dưới đây:</w:t>
      </w:r>
    </w:p>
    <w:tbl>
      <w:tblPr>
        <w:tblStyle w:val="TableGrid"/>
        <w:tblW w:w="0" w:type="auto"/>
        <w:tblInd w:w="626" w:type="dxa"/>
        <w:tblLook w:val="04A0" w:firstRow="1" w:lastRow="0" w:firstColumn="1" w:lastColumn="0" w:noHBand="0" w:noVBand="1"/>
      </w:tblPr>
      <w:tblGrid>
        <w:gridCol w:w="4945"/>
        <w:gridCol w:w="1440"/>
        <w:gridCol w:w="1620"/>
        <w:gridCol w:w="1530"/>
      </w:tblGrid>
      <w:tr w:rsidR="006A0BEE" w:rsidRPr="006A0BEE" w14:paraId="6AF46FC9" w14:textId="77777777" w:rsidTr="00487C9E">
        <w:tc>
          <w:tcPr>
            <w:tcW w:w="4945" w:type="dxa"/>
          </w:tcPr>
          <w:p w14:paraId="0A4842D8" w14:textId="77777777" w:rsidR="006B6E90" w:rsidRPr="006A0BEE" w:rsidRDefault="006B6E90" w:rsidP="006B6E90">
            <w:pPr>
              <w:spacing w:line="276" w:lineRule="auto"/>
            </w:pPr>
            <w:r w:rsidRPr="006A0BEE">
              <w:t>Thời gian điện phân (giây)</w:t>
            </w:r>
          </w:p>
        </w:tc>
        <w:tc>
          <w:tcPr>
            <w:tcW w:w="1440" w:type="dxa"/>
          </w:tcPr>
          <w:p w14:paraId="1138FD56" w14:textId="77777777" w:rsidR="006B6E90" w:rsidRPr="006A0BEE" w:rsidRDefault="006B6E90" w:rsidP="00A078C0">
            <w:pPr>
              <w:spacing w:line="276" w:lineRule="auto"/>
              <w:jc w:val="center"/>
            </w:pPr>
            <w:r w:rsidRPr="006A0BEE">
              <w:t>t</w:t>
            </w:r>
          </w:p>
        </w:tc>
        <w:tc>
          <w:tcPr>
            <w:tcW w:w="1620" w:type="dxa"/>
          </w:tcPr>
          <w:p w14:paraId="525B8DCE" w14:textId="77777777" w:rsidR="006B6E90" w:rsidRPr="006A0BEE" w:rsidRDefault="006B6E90" w:rsidP="00A078C0">
            <w:pPr>
              <w:spacing w:line="276" w:lineRule="auto"/>
              <w:jc w:val="center"/>
            </w:pPr>
            <w:r w:rsidRPr="006A0BEE">
              <w:t>2t</w:t>
            </w:r>
          </w:p>
        </w:tc>
        <w:tc>
          <w:tcPr>
            <w:tcW w:w="1530" w:type="dxa"/>
          </w:tcPr>
          <w:p w14:paraId="1D5BEF34" w14:textId="77777777" w:rsidR="006B6E90" w:rsidRPr="006A0BEE" w:rsidRDefault="006B6E90" w:rsidP="00A078C0">
            <w:pPr>
              <w:spacing w:line="276" w:lineRule="auto"/>
              <w:jc w:val="center"/>
            </w:pPr>
            <w:r w:rsidRPr="006A0BEE">
              <w:t>3t</w:t>
            </w:r>
          </w:p>
        </w:tc>
      </w:tr>
      <w:tr w:rsidR="006A0BEE" w:rsidRPr="006A0BEE" w14:paraId="4B5E6D0B" w14:textId="77777777" w:rsidTr="00487C9E">
        <w:tc>
          <w:tcPr>
            <w:tcW w:w="4945" w:type="dxa"/>
          </w:tcPr>
          <w:p w14:paraId="3E716050" w14:textId="77777777" w:rsidR="006B6E90" w:rsidRPr="006A0BEE" w:rsidRDefault="006B6E90" w:rsidP="006B6E90">
            <w:pPr>
              <w:spacing w:line="276" w:lineRule="auto"/>
            </w:pPr>
            <w:r w:rsidRPr="006A0BEE">
              <w:t>Lượng kim loại bám vào catot (mol)</w:t>
            </w:r>
          </w:p>
        </w:tc>
        <w:tc>
          <w:tcPr>
            <w:tcW w:w="1440" w:type="dxa"/>
          </w:tcPr>
          <w:p w14:paraId="1E88C54A" w14:textId="77777777" w:rsidR="006B6E90" w:rsidRPr="006A0BEE" w:rsidRDefault="006B6E90" w:rsidP="00A078C0">
            <w:pPr>
              <w:spacing w:line="276" w:lineRule="auto"/>
              <w:jc w:val="center"/>
            </w:pPr>
            <w:r w:rsidRPr="006A0BEE">
              <w:t>0</w:t>
            </w:r>
          </w:p>
        </w:tc>
        <w:tc>
          <w:tcPr>
            <w:tcW w:w="1620" w:type="dxa"/>
          </w:tcPr>
          <w:p w14:paraId="000574C3" w14:textId="77777777" w:rsidR="006B6E90" w:rsidRPr="006A0BEE" w:rsidRDefault="006B6E90" w:rsidP="00A078C0">
            <w:pPr>
              <w:spacing w:line="276" w:lineRule="auto"/>
              <w:jc w:val="center"/>
            </w:pPr>
            <w:r w:rsidRPr="006A0BEE">
              <w:t>0,05</w:t>
            </w:r>
          </w:p>
        </w:tc>
        <w:tc>
          <w:tcPr>
            <w:tcW w:w="1530" w:type="dxa"/>
          </w:tcPr>
          <w:p w14:paraId="6C5D1E40" w14:textId="77777777" w:rsidR="006B6E90" w:rsidRPr="006A0BEE" w:rsidRDefault="006B6E90" w:rsidP="00A078C0">
            <w:pPr>
              <w:spacing w:line="276" w:lineRule="auto"/>
              <w:jc w:val="center"/>
            </w:pPr>
            <w:r w:rsidRPr="006A0BEE">
              <w:t>0,11</w:t>
            </w:r>
          </w:p>
        </w:tc>
      </w:tr>
      <w:tr w:rsidR="006A0BEE" w:rsidRPr="006A0BEE" w14:paraId="23E853BC" w14:textId="77777777" w:rsidTr="00487C9E">
        <w:tc>
          <w:tcPr>
            <w:tcW w:w="4945" w:type="dxa"/>
          </w:tcPr>
          <w:p w14:paraId="008A2713" w14:textId="77777777" w:rsidR="006B6E90" w:rsidRPr="006A0BEE" w:rsidRDefault="006B6E90" w:rsidP="006B6E90">
            <w:pPr>
              <w:spacing w:line="276" w:lineRule="auto"/>
            </w:pPr>
            <w:r w:rsidRPr="006A0BEE">
              <w:t>Lượng khí sinh ra từ bình điện phân (mol)</w:t>
            </w:r>
          </w:p>
        </w:tc>
        <w:tc>
          <w:tcPr>
            <w:tcW w:w="1440" w:type="dxa"/>
          </w:tcPr>
          <w:p w14:paraId="4F09C2D7" w14:textId="77777777" w:rsidR="006B6E90" w:rsidRPr="006A0BEE" w:rsidRDefault="006B6E90" w:rsidP="00A078C0">
            <w:pPr>
              <w:spacing w:line="276" w:lineRule="auto"/>
              <w:jc w:val="center"/>
            </w:pPr>
            <w:r w:rsidRPr="006A0BEE">
              <w:t>x</w:t>
            </w:r>
          </w:p>
        </w:tc>
        <w:tc>
          <w:tcPr>
            <w:tcW w:w="1620" w:type="dxa"/>
          </w:tcPr>
          <w:p w14:paraId="4484A220" w14:textId="77777777" w:rsidR="006B6E90" w:rsidRPr="006A0BEE" w:rsidRDefault="006B6E90" w:rsidP="00A078C0">
            <w:pPr>
              <w:spacing w:line="276" w:lineRule="auto"/>
              <w:jc w:val="center"/>
            </w:pPr>
            <w:r w:rsidRPr="006A0BEE">
              <w:t>x + 0,05</w:t>
            </w:r>
          </w:p>
        </w:tc>
        <w:tc>
          <w:tcPr>
            <w:tcW w:w="1530" w:type="dxa"/>
          </w:tcPr>
          <w:p w14:paraId="2F4C79C5" w14:textId="77777777" w:rsidR="006B6E90" w:rsidRPr="006A0BEE" w:rsidRDefault="006B6E90" w:rsidP="00A078C0">
            <w:pPr>
              <w:spacing w:line="276" w:lineRule="auto"/>
              <w:jc w:val="center"/>
            </w:pPr>
            <w:r w:rsidRPr="006A0BEE">
              <w:t>2x + 0,02</w:t>
            </w:r>
          </w:p>
        </w:tc>
      </w:tr>
    </w:tbl>
    <w:p w14:paraId="22E10C9E" w14:textId="77777777" w:rsidR="006B6E90" w:rsidRPr="006A0BEE" w:rsidRDefault="006B6E90" w:rsidP="006B6E90">
      <w:pPr>
        <w:spacing w:line="276" w:lineRule="auto"/>
      </w:pPr>
      <w:r w:rsidRPr="006A0BEE">
        <w:t>Các khí sinh ra không tan trong dung dịch và hiệu suất quá trình điện phân là 100%. Biết tại catot, ion Fe</w:t>
      </w:r>
      <w:r w:rsidRPr="006A0BEE">
        <w:rPr>
          <w:vertAlign w:val="superscript"/>
        </w:rPr>
        <w:t>2+</w:t>
      </w:r>
      <w:r w:rsidRPr="006A0BEE">
        <w:t xml:space="preserve"> điện phân hết thành Fe trước khi H</w:t>
      </w:r>
      <w:r w:rsidRPr="006A0BEE">
        <w:rPr>
          <w:vertAlign w:val="subscript"/>
        </w:rPr>
        <w:t>2</w:t>
      </w:r>
      <w:r w:rsidRPr="006A0BEE">
        <w:t>O điện phân sinh ra khí H</w:t>
      </w:r>
      <w:r w:rsidRPr="006A0BEE">
        <w:rPr>
          <w:vertAlign w:val="subscript"/>
        </w:rPr>
        <w:t>2</w:t>
      </w:r>
      <w:r w:rsidRPr="006A0BEE">
        <w:t>. Giá trị của x là</w:t>
      </w:r>
    </w:p>
    <w:p w14:paraId="2EADE184" w14:textId="77777777" w:rsidR="006B6E90" w:rsidRPr="006A0BEE" w:rsidRDefault="006B6E90" w:rsidP="006B6E90">
      <w:pPr>
        <w:spacing w:line="276" w:lineRule="auto"/>
      </w:pPr>
      <w:r w:rsidRPr="006A0BEE">
        <w:tab/>
      </w:r>
      <w:r w:rsidRPr="006A0BEE">
        <w:rPr>
          <w:b/>
          <w:bCs/>
        </w:rPr>
        <w:t>A.</w:t>
      </w:r>
      <w:r w:rsidRPr="006A0BEE">
        <w:t xml:space="preserve"> 0,075.</w:t>
      </w:r>
      <w:r w:rsidRPr="006A0BEE">
        <w:tab/>
      </w:r>
      <w:r w:rsidRPr="006A0BEE">
        <w:tab/>
      </w:r>
      <w:r w:rsidRPr="006A0BEE">
        <w:rPr>
          <w:b/>
          <w:bCs/>
        </w:rPr>
        <w:t>B.</w:t>
      </w:r>
      <w:r w:rsidRPr="006A0BEE">
        <w:t xml:space="preserve"> 0,035.</w:t>
      </w:r>
      <w:r w:rsidRPr="006A0BEE">
        <w:tab/>
      </w:r>
      <w:r w:rsidRPr="006A0BEE">
        <w:tab/>
      </w:r>
      <w:r w:rsidRPr="006A0BEE">
        <w:rPr>
          <w:b/>
          <w:bCs/>
        </w:rPr>
        <w:t>C.</w:t>
      </w:r>
      <w:r w:rsidRPr="006A0BEE">
        <w:t xml:space="preserve"> 0,045.</w:t>
      </w:r>
      <w:r w:rsidRPr="006A0BEE">
        <w:tab/>
      </w:r>
      <w:r w:rsidRPr="006A0BEE">
        <w:tab/>
      </w:r>
      <w:r w:rsidRPr="006A0BEE">
        <w:rPr>
          <w:b/>
          <w:bCs/>
        </w:rPr>
        <w:t>D.</w:t>
      </w:r>
      <w:r w:rsidRPr="006A0BEE">
        <w:t xml:space="preserve"> 0,060.</w:t>
      </w:r>
    </w:p>
    <w:p w14:paraId="7C6B1B2D" w14:textId="77777777" w:rsidR="006B6E90" w:rsidRPr="006A0BEE" w:rsidRDefault="006B6E90" w:rsidP="006B6E90">
      <w:pPr>
        <w:spacing w:line="276" w:lineRule="auto"/>
      </w:pPr>
      <w:r w:rsidRPr="006A0BEE">
        <w:rPr>
          <w:b/>
          <w:bCs/>
        </w:rPr>
        <w:t>Câu</w:t>
      </w:r>
      <w:r w:rsidRPr="006A0BEE">
        <w:rPr>
          <w:b/>
          <w:bCs/>
          <w:lang w:val="vi-VN"/>
        </w:rPr>
        <w:t xml:space="preserve"> 76</w:t>
      </w:r>
      <w:r w:rsidRPr="006A0BEE">
        <w:rPr>
          <w:b/>
          <w:bCs/>
        </w:rPr>
        <w:t>:</w:t>
      </w:r>
      <w:r w:rsidRPr="006A0BEE">
        <w:t xml:space="preserve"> </w:t>
      </w:r>
      <w:r w:rsidRPr="006A0BEE">
        <w:rPr>
          <w:lang w:val="fr-FR"/>
        </w:rPr>
        <w:t>Tiến hành thí nghiệm khử oxit kim loại Y bằng khí X (được điều chế thông qua phản ứng đun nóng axit fomic HCOOH với axit H</w:t>
      </w:r>
      <w:r w:rsidRPr="006A0BEE">
        <w:rPr>
          <w:vertAlign w:val="subscript"/>
          <w:lang w:val="fr-FR"/>
        </w:rPr>
        <w:t>2</w:t>
      </w:r>
      <w:r w:rsidRPr="006A0BEE">
        <w:rPr>
          <w:lang w:val="fr-FR"/>
        </w:rPr>
        <w:t>SO</w:t>
      </w:r>
      <w:r w:rsidRPr="006A0BEE">
        <w:rPr>
          <w:vertAlign w:val="subscript"/>
          <w:lang w:val="fr-FR"/>
        </w:rPr>
        <w:t>4</w:t>
      </w:r>
      <w:r w:rsidRPr="006A0BEE">
        <w:rPr>
          <w:lang w:val="fr-FR"/>
        </w:rPr>
        <w:t xml:space="preserve"> đặc) mô tả như hình vẽ sau:</w:t>
      </w:r>
    </w:p>
    <w:p w14:paraId="33FE8070" w14:textId="77777777" w:rsidR="006B6E90" w:rsidRPr="006A0BEE" w:rsidRDefault="006B6E90" w:rsidP="00A078C0">
      <w:pPr>
        <w:spacing w:line="276" w:lineRule="auto"/>
        <w:jc w:val="center"/>
      </w:pPr>
      <w:r w:rsidRPr="006A0BEE">
        <w:rPr>
          <w:noProof/>
        </w:rPr>
        <w:drawing>
          <wp:inline distT="0" distB="0" distL="0" distR="0" wp14:anchorId="10AA242E" wp14:editId="6A3AC0B7">
            <wp:extent cx="3906316" cy="1678898"/>
            <wp:effectExtent l="0" t="0" r="0" b="0"/>
            <wp:docPr id="60689879" name="Picture 2" descr="Ảnh có chứa biểu đồ, ảnh chụp màn hình,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Ảnh có chứa biểu đồ, ảnh chụp màn hình, thiết kế  Mô tả được tạo tự độ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166483" cy="1790715"/>
                    </a:xfrm>
                    <a:prstGeom prst="rect">
                      <a:avLst/>
                    </a:prstGeom>
                  </pic:spPr>
                </pic:pic>
              </a:graphicData>
            </a:graphic>
          </wp:inline>
        </w:drawing>
      </w:r>
    </w:p>
    <w:p w14:paraId="45922287" w14:textId="77777777" w:rsidR="006B6E90" w:rsidRPr="006A0BEE" w:rsidRDefault="006B6E90" w:rsidP="006B6E90">
      <w:pPr>
        <w:spacing w:line="276" w:lineRule="auto"/>
      </w:pPr>
      <w:r w:rsidRPr="006A0BEE">
        <w:t>Cho các phát biểu sau:</w:t>
      </w:r>
    </w:p>
    <w:p w14:paraId="124366B8" w14:textId="77777777" w:rsidR="006B6E90" w:rsidRPr="006A0BEE" w:rsidRDefault="006B6E90" w:rsidP="006B6E90">
      <w:pPr>
        <w:spacing w:line="276" w:lineRule="auto"/>
      </w:pPr>
      <w:r w:rsidRPr="006A0BEE">
        <w:t>(a) Khí X tan tốt trong nước tạo dung dịch trong suốt.</w:t>
      </w:r>
    </w:p>
    <w:p w14:paraId="3EC853DF" w14:textId="77777777" w:rsidR="006B6E90" w:rsidRPr="006A0BEE" w:rsidRDefault="006B6E90" w:rsidP="006B6E90">
      <w:pPr>
        <w:spacing w:line="276" w:lineRule="auto"/>
      </w:pPr>
      <w:r w:rsidRPr="006A0BEE">
        <w:t>(b) Oxit kim loại Y có thể là Al</w:t>
      </w:r>
      <w:r w:rsidRPr="006A0BEE">
        <w:rPr>
          <w:vertAlign w:val="subscript"/>
        </w:rPr>
        <w:t>2</w:t>
      </w:r>
      <w:r w:rsidRPr="006A0BEE">
        <w:t>O</w:t>
      </w:r>
      <w:r w:rsidRPr="006A0BEE">
        <w:rPr>
          <w:vertAlign w:val="subscript"/>
        </w:rPr>
        <w:t>3</w:t>
      </w:r>
      <w:r w:rsidRPr="006A0BEE">
        <w:t>.</w:t>
      </w:r>
    </w:p>
    <w:p w14:paraId="2646603D" w14:textId="3524AD97" w:rsidR="006B6E90" w:rsidRPr="006A0BEE" w:rsidRDefault="006B6E90" w:rsidP="006B6E90">
      <w:pPr>
        <w:spacing w:line="276" w:lineRule="auto"/>
      </w:pPr>
      <w:r w:rsidRPr="006A0BEE">
        <w:lastRenderedPageBreak/>
        <w:t xml:space="preserve">(c) Khí Z là </w:t>
      </w:r>
      <w:r w:rsidR="009D3D7F" w:rsidRPr="006A0BEE">
        <w:t>là một trong những nguyên nhân gây nên hiệu ứng nhà kính.</w:t>
      </w:r>
    </w:p>
    <w:p w14:paraId="74E6CFE9" w14:textId="77777777" w:rsidR="006B6E90" w:rsidRPr="006A0BEE" w:rsidRDefault="006B6E90" w:rsidP="006B6E90">
      <w:pPr>
        <w:spacing w:line="276" w:lineRule="auto"/>
      </w:pPr>
      <w:r w:rsidRPr="006A0BEE">
        <w:t>(d) Cho khí Z vào dung dịch NaOH dư, thu được dung dịch chứa hỗn hợp 2 muối.</w:t>
      </w:r>
    </w:p>
    <w:p w14:paraId="55C30FFC" w14:textId="77777777" w:rsidR="006B6E90" w:rsidRPr="006A0BEE" w:rsidRDefault="006B6E90" w:rsidP="006B6E90">
      <w:pPr>
        <w:spacing w:line="276" w:lineRule="auto"/>
      </w:pPr>
      <w:r w:rsidRPr="006A0BEE">
        <w:t>(e) Khí X có thể gây ngộ độc cho con người</w:t>
      </w:r>
    </w:p>
    <w:p w14:paraId="37491794" w14:textId="77777777" w:rsidR="006B6E90" w:rsidRPr="006A0BEE" w:rsidRDefault="006B6E90" w:rsidP="006B6E90">
      <w:pPr>
        <w:spacing w:line="276" w:lineRule="auto"/>
      </w:pPr>
      <w:r w:rsidRPr="006A0BEE">
        <w:t>Số phát biểu đúng là</w:t>
      </w:r>
    </w:p>
    <w:p w14:paraId="0A1A6B3A" w14:textId="77777777" w:rsidR="006B6E90" w:rsidRPr="006A0BEE" w:rsidRDefault="006B6E90" w:rsidP="006B6E90">
      <w:pPr>
        <w:spacing w:line="276" w:lineRule="auto"/>
      </w:pPr>
      <w:r w:rsidRPr="006A0BEE">
        <w:tab/>
      </w:r>
      <w:r w:rsidRPr="006A0BEE">
        <w:rPr>
          <w:b/>
          <w:bCs/>
        </w:rPr>
        <w:t>A.</w:t>
      </w:r>
      <w:r w:rsidRPr="006A0BEE">
        <w:t xml:space="preserve"> 3.</w:t>
      </w:r>
      <w:r w:rsidRPr="006A0BEE">
        <w:tab/>
      </w:r>
      <w:r w:rsidRPr="006A0BEE">
        <w:tab/>
      </w:r>
      <w:r w:rsidRPr="006A0BEE">
        <w:tab/>
      </w:r>
      <w:r w:rsidRPr="006A0BEE">
        <w:rPr>
          <w:b/>
          <w:bCs/>
        </w:rPr>
        <w:t>B.</w:t>
      </w:r>
      <w:r w:rsidRPr="006A0BEE">
        <w:t xml:space="preserve"> 2.</w:t>
      </w:r>
      <w:r w:rsidRPr="006A0BEE">
        <w:tab/>
      </w:r>
      <w:r w:rsidRPr="006A0BEE">
        <w:tab/>
      </w:r>
      <w:r w:rsidRPr="006A0BEE">
        <w:tab/>
      </w:r>
      <w:r w:rsidRPr="006A0BEE">
        <w:rPr>
          <w:b/>
          <w:bCs/>
        </w:rPr>
        <w:t>C.</w:t>
      </w:r>
      <w:r w:rsidRPr="006A0BEE">
        <w:t xml:space="preserve"> 4.</w:t>
      </w:r>
      <w:r w:rsidRPr="006A0BEE">
        <w:tab/>
      </w:r>
      <w:r w:rsidRPr="006A0BEE">
        <w:tab/>
      </w:r>
      <w:r w:rsidRPr="006A0BEE">
        <w:tab/>
      </w:r>
      <w:r w:rsidRPr="006A0BEE">
        <w:rPr>
          <w:b/>
          <w:bCs/>
        </w:rPr>
        <w:t>D.</w:t>
      </w:r>
      <w:r w:rsidRPr="006A0BEE">
        <w:t xml:space="preserve"> 1.</w:t>
      </w:r>
    </w:p>
    <w:p w14:paraId="0A73CAA9" w14:textId="77777777" w:rsidR="006B6E90" w:rsidRPr="006A0BEE" w:rsidRDefault="006B6E90" w:rsidP="006B6E90">
      <w:pPr>
        <w:spacing w:line="276" w:lineRule="auto"/>
      </w:pPr>
      <w:r w:rsidRPr="006A0BEE">
        <w:rPr>
          <w:b/>
          <w:bCs/>
        </w:rPr>
        <w:t>Câu</w:t>
      </w:r>
      <w:r w:rsidRPr="006A0BEE">
        <w:rPr>
          <w:b/>
          <w:bCs/>
          <w:lang w:val="vi-VN"/>
        </w:rPr>
        <w:t xml:space="preserve"> 77</w:t>
      </w:r>
      <w:r w:rsidRPr="006A0BEE">
        <w:rPr>
          <w:b/>
          <w:bCs/>
        </w:rPr>
        <w:t>:</w:t>
      </w:r>
      <w:r w:rsidRPr="006A0BEE">
        <w:t xml:space="preserve"> Cho các phát biểu sau:</w:t>
      </w:r>
    </w:p>
    <w:p w14:paraId="17325D09" w14:textId="77777777" w:rsidR="006B6E90" w:rsidRPr="006A0BEE" w:rsidRDefault="006B6E90" w:rsidP="006B6E90">
      <w:pPr>
        <w:spacing w:line="276" w:lineRule="auto"/>
      </w:pPr>
      <w:r w:rsidRPr="006A0BEE">
        <w:t>(a) Hòa tan lòng trắng trứng vào nước, sau đó đun sôi, lòng trắng trứng sẽ đông tụ lại.</w:t>
      </w:r>
    </w:p>
    <w:p w14:paraId="0227D91F" w14:textId="77777777" w:rsidR="006B6E90" w:rsidRPr="006A0BEE" w:rsidRDefault="006B6E90" w:rsidP="006B6E90">
      <w:pPr>
        <w:spacing w:line="276" w:lineRule="auto"/>
      </w:pPr>
      <w:r w:rsidRPr="006A0BEE">
        <w:t>(b) Thủy phân hoàn toàn vinyl axetat bằng dung dịch NaOH thu được natri axetat và anđehit fomic.</w:t>
      </w:r>
    </w:p>
    <w:p w14:paraId="4DC12C3D" w14:textId="77777777" w:rsidR="006B6E90" w:rsidRPr="006A0BEE" w:rsidRDefault="006B6E90" w:rsidP="006B6E90">
      <w:pPr>
        <w:spacing w:line="276" w:lineRule="auto"/>
      </w:pPr>
      <w:r w:rsidRPr="006A0BEE">
        <w:t>(c) Cao su lưu hóa có tính đàn hồi, lâu mòn hơn cao su thường.</w:t>
      </w:r>
    </w:p>
    <w:p w14:paraId="06CAFFED" w14:textId="77777777" w:rsidR="006B6E90" w:rsidRPr="006A0BEE" w:rsidRDefault="006B6E90" w:rsidP="006B6E90">
      <w:pPr>
        <w:spacing w:line="276" w:lineRule="auto"/>
      </w:pPr>
      <w:r w:rsidRPr="006A0BEE">
        <w:t>(d) Nước ép quả nho chín có phản ứng tráng bạc.</w:t>
      </w:r>
    </w:p>
    <w:p w14:paraId="34C8D076" w14:textId="77777777" w:rsidR="006B6E90" w:rsidRPr="006A0BEE" w:rsidRDefault="006B6E90" w:rsidP="006B6E90">
      <w:pPr>
        <w:spacing w:line="276" w:lineRule="auto"/>
      </w:pPr>
      <w:r w:rsidRPr="006A0BEE">
        <w:t>(e) Tơ tằm bền trong môi trường axit và môi trường kiềm.</w:t>
      </w:r>
    </w:p>
    <w:p w14:paraId="16F1FC89" w14:textId="77777777" w:rsidR="006B6E90" w:rsidRPr="006A0BEE" w:rsidRDefault="006B6E90" w:rsidP="006B6E90">
      <w:pPr>
        <w:spacing w:line="276" w:lineRule="auto"/>
      </w:pPr>
      <w:r w:rsidRPr="006A0BEE">
        <w:t xml:space="preserve">Số phát biểu </w:t>
      </w:r>
      <w:r w:rsidRPr="006A0BEE">
        <w:rPr>
          <w:b/>
          <w:bCs/>
        </w:rPr>
        <w:t>sai</w:t>
      </w:r>
      <w:r w:rsidRPr="006A0BEE">
        <w:t xml:space="preserve"> là</w:t>
      </w:r>
    </w:p>
    <w:p w14:paraId="5C71DA0D" w14:textId="77777777" w:rsidR="006B6E90" w:rsidRPr="006A0BEE" w:rsidRDefault="006B6E90" w:rsidP="006B6E90">
      <w:pPr>
        <w:spacing w:line="276" w:lineRule="auto"/>
      </w:pPr>
      <w:r w:rsidRPr="006A0BEE">
        <w:tab/>
      </w:r>
      <w:r w:rsidRPr="006A0BEE">
        <w:rPr>
          <w:b/>
          <w:bCs/>
        </w:rPr>
        <w:t>A.</w:t>
      </w:r>
      <w:r w:rsidRPr="006A0BEE">
        <w:t xml:space="preserve"> 2.</w:t>
      </w:r>
      <w:r w:rsidRPr="006A0BEE">
        <w:tab/>
      </w:r>
      <w:r w:rsidRPr="006A0BEE">
        <w:tab/>
      </w:r>
      <w:r w:rsidRPr="006A0BEE">
        <w:tab/>
      </w:r>
      <w:r w:rsidRPr="006A0BEE">
        <w:rPr>
          <w:b/>
          <w:bCs/>
        </w:rPr>
        <w:t>B.</w:t>
      </w:r>
      <w:r w:rsidRPr="006A0BEE">
        <w:t xml:space="preserve"> 1.</w:t>
      </w:r>
      <w:r w:rsidRPr="006A0BEE">
        <w:tab/>
      </w:r>
      <w:r w:rsidRPr="006A0BEE">
        <w:tab/>
      </w:r>
      <w:r w:rsidRPr="006A0BEE">
        <w:tab/>
      </w:r>
      <w:r w:rsidRPr="006A0BEE">
        <w:rPr>
          <w:b/>
          <w:bCs/>
        </w:rPr>
        <w:t>C.</w:t>
      </w:r>
      <w:r w:rsidRPr="006A0BEE">
        <w:t xml:space="preserve"> 4.</w:t>
      </w:r>
      <w:r w:rsidRPr="006A0BEE">
        <w:tab/>
      </w:r>
      <w:r w:rsidRPr="006A0BEE">
        <w:tab/>
      </w:r>
      <w:r w:rsidRPr="006A0BEE">
        <w:tab/>
      </w:r>
      <w:r w:rsidRPr="006A0BEE">
        <w:rPr>
          <w:b/>
          <w:bCs/>
        </w:rPr>
        <w:t>D.</w:t>
      </w:r>
      <w:r w:rsidRPr="006A0BEE">
        <w:t xml:space="preserve"> 3.</w:t>
      </w:r>
    </w:p>
    <w:p w14:paraId="4C333C5E" w14:textId="77777777" w:rsidR="006B6E90" w:rsidRPr="006A0BEE" w:rsidRDefault="006B6E90" w:rsidP="006B6E90">
      <w:pPr>
        <w:spacing w:line="276" w:lineRule="auto"/>
        <w:rPr>
          <w:lang w:val="vi-VN"/>
        </w:rPr>
      </w:pPr>
      <w:r w:rsidRPr="006A0BEE">
        <w:rPr>
          <w:b/>
          <w:bCs/>
          <w:lang w:val="vi-VN"/>
        </w:rPr>
        <w:t>Câu 78:</w:t>
      </w:r>
      <w:r w:rsidRPr="006A0BEE">
        <w:rPr>
          <w:lang w:val="vi-VN"/>
        </w:rPr>
        <w:t xml:space="preserve"> Cho</w:t>
      </w:r>
      <w:r w:rsidRPr="006A0BEE">
        <w:t xml:space="preserve"> từ từ dung dịch H</w:t>
      </w:r>
      <w:r w:rsidRPr="006A0BEE">
        <w:rPr>
          <w:vertAlign w:val="subscript"/>
        </w:rPr>
        <w:t>3</w:t>
      </w:r>
      <w:r w:rsidRPr="006A0BEE">
        <w:t>PO</w:t>
      </w:r>
      <w:r w:rsidRPr="006A0BEE">
        <w:rPr>
          <w:vertAlign w:val="subscript"/>
        </w:rPr>
        <w:t>4</w:t>
      </w:r>
      <w:r w:rsidRPr="006A0BEE">
        <w:t xml:space="preserve"> vào dung dịch X chứa </w:t>
      </w:r>
      <w:r w:rsidRPr="006A0BEE">
        <w:rPr>
          <w:lang w:val="vi-VN"/>
        </w:rPr>
        <w:t>Na</w:t>
      </w:r>
      <w:r w:rsidRPr="006A0BEE">
        <w:t xml:space="preserve">OH </w:t>
      </w:r>
      <w:r w:rsidRPr="006A0BEE">
        <w:rPr>
          <w:lang w:val="vi-VN"/>
        </w:rPr>
        <w:t>3</w:t>
      </w:r>
      <w:r w:rsidRPr="006A0BEE">
        <w:t xml:space="preserve"> M</w:t>
      </w:r>
      <w:r w:rsidRPr="006A0BEE">
        <w:rPr>
          <w:lang w:val="vi-VN"/>
        </w:rPr>
        <w:t>, KOH 1M</w:t>
      </w:r>
      <w:r w:rsidRPr="006A0BEE">
        <w:t xml:space="preserve"> và CaCl</w:t>
      </w:r>
      <w:r w:rsidRPr="006A0BEE">
        <w:rPr>
          <w:vertAlign w:val="subscript"/>
        </w:rPr>
        <w:t>2</w:t>
      </w:r>
      <w:r w:rsidRPr="006A0BEE">
        <w:t xml:space="preserve"> </w:t>
      </w:r>
      <w:r w:rsidRPr="006A0BEE">
        <w:rPr>
          <w:lang w:val="vi-VN"/>
        </w:rPr>
        <w:t>2</w:t>
      </w:r>
      <w:r w:rsidRPr="006A0BEE">
        <w:t xml:space="preserve"> M thấy khối lượng kết tủa lớn nhất khi số mol H</w:t>
      </w:r>
      <w:r w:rsidRPr="006A0BEE">
        <w:rPr>
          <w:vertAlign w:val="subscript"/>
        </w:rPr>
        <w:t>3</w:t>
      </w:r>
      <w:r w:rsidRPr="006A0BEE">
        <w:t>PO</w:t>
      </w:r>
      <w:r w:rsidRPr="006A0BEE">
        <w:rPr>
          <w:vertAlign w:val="subscript"/>
        </w:rPr>
        <w:t>4</w:t>
      </w:r>
      <w:r w:rsidRPr="006A0BEE">
        <w:t xml:space="preserve"> bằng 0,</w:t>
      </w:r>
      <w:r w:rsidRPr="006A0BEE">
        <w:rPr>
          <w:lang w:val="vi-VN"/>
        </w:rPr>
        <w:t>6</w:t>
      </w:r>
      <w:r w:rsidRPr="006A0BEE">
        <w:t xml:space="preserve">. </w:t>
      </w:r>
      <w:r w:rsidRPr="006A0BEE">
        <w:rPr>
          <w:lang w:val="vi-VN"/>
        </w:rPr>
        <w:t>Nhỏ từ từ đến hết dung dịch chứa 0,24 mol H</w:t>
      </w:r>
      <w:r w:rsidRPr="006A0BEE">
        <w:rPr>
          <w:vertAlign w:val="subscript"/>
          <w:lang w:val="vi-VN"/>
        </w:rPr>
        <w:t>3</w:t>
      </w:r>
      <w:r w:rsidRPr="006A0BEE">
        <w:rPr>
          <w:lang w:val="vi-VN"/>
        </w:rPr>
        <w:t>PO</w:t>
      </w:r>
      <w:r w:rsidRPr="006A0BEE">
        <w:rPr>
          <w:vertAlign w:val="subscript"/>
          <w:lang w:val="vi-VN"/>
        </w:rPr>
        <w:t>4</w:t>
      </w:r>
      <w:r w:rsidRPr="006A0BEE">
        <w:rPr>
          <w:lang w:val="vi-VN"/>
        </w:rPr>
        <w:t xml:space="preserve"> vào 150 ml dung dịch X, thu được m gam kết tủa. Giá trị m là</w:t>
      </w:r>
    </w:p>
    <w:p w14:paraId="649FB1F2" w14:textId="77777777" w:rsidR="006B6E90" w:rsidRPr="006A0BEE" w:rsidRDefault="006B6E90" w:rsidP="006B6E90">
      <w:pPr>
        <w:spacing w:line="276" w:lineRule="auto"/>
        <w:rPr>
          <w:lang w:val="vi-VN"/>
        </w:rPr>
      </w:pPr>
      <w:r w:rsidRPr="006A0BEE">
        <w:rPr>
          <w:lang w:val="vi-VN"/>
        </w:rPr>
        <w:tab/>
      </w:r>
      <w:r w:rsidRPr="006A0BEE">
        <w:rPr>
          <w:b/>
          <w:bCs/>
          <w:lang w:val="vi-VN"/>
        </w:rPr>
        <w:t>A.</w:t>
      </w:r>
      <w:r w:rsidRPr="006A0BEE">
        <w:rPr>
          <w:lang w:val="vi-VN"/>
        </w:rPr>
        <w:t xml:space="preserve"> 36,44 gam.</w:t>
      </w:r>
      <w:r w:rsidRPr="006A0BEE">
        <w:rPr>
          <w:lang w:val="vi-VN"/>
        </w:rPr>
        <w:tab/>
      </w:r>
      <w:r w:rsidRPr="006A0BEE">
        <w:rPr>
          <w:lang w:val="vi-VN"/>
        </w:rPr>
        <w:tab/>
      </w:r>
      <w:r w:rsidRPr="006A0BEE">
        <w:rPr>
          <w:b/>
          <w:bCs/>
          <w:lang w:val="vi-VN"/>
        </w:rPr>
        <w:t>B.</w:t>
      </w:r>
      <w:r w:rsidRPr="006A0BEE">
        <w:rPr>
          <w:lang w:val="vi-VN"/>
        </w:rPr>
        <w:t xml:space="preserve"> 35,68 gam.</w:t>
      </w:r>
      <w:r w:rsidRPr="006A0BEE">
        <w:rPr>
          <w:lang w:val="vi-VN"/>
        </w:rPr>
        <w:tab/>
      </w:r>
      <w:r w:rsidRPr="006A0BEE">
        <w:rPr>
          <w:lang w:val="vi-VN"/>
        </w:rPr>
        <w:tab/>
      </w:r>
      <w:r w:rsidRPr="006A0BEE">
        <w:rPr>
          <w:b/>
          <w:bCs/>
          <w:lang w:val="vi-VN"/>
        </w:rPr>
        <w:t>C.</w:t>
      </w:r>
      <w:r w:rsidRPr="006A0BEE">
        <w:rPr>
          <w:lang w:val="vi-VN"/>
        </w:rPr>
        <w:t xml:space="preserve"> 34,92 gam.</w:t>
      </w:r>
      <w:r w:rsidRPr="006A0BEE">
        <w:rPr>
          <w:lang w:val="vi-VN"/>
        </w:rPr>
        <w:tab/>
      </w:r>
      <w:r w:rsidRPr="006A0BEE">
        <w:rPr>
          <w:lang w:val="vi-VN"/>
        </w:rPr>
        <w:tab/>
      </w:r>
      <w:r w:rsidRPr="006A0BEE">
        <w:rPr>
          <w:b/>
          <w:bCs/>
          <w:lang w:val="vi-VN"/>
        </w:rPr>
        <w:t>D.</w:t>
      </w:r>
      <w:r w:rsidRPr="006A0BEE">
        <w:rPr>
          <w:lang w:val="vi-VN"/>
        </w:rPr>
        <w:t xml:space="preserve"> 33,78 gam.</w:t>
      </w:r>
    </w:p>
    <w:p w14:paraId="3793B966" w14:textId="77777777" w:rsidR="006B6E90" w:rsidRPr="006A0BEE" w:rsidRDefault="006B6E90" w:rsidP="006B6E90">
      <w:pPr>
        <w:spacing w:line="276" w:lineRule="auto"/>
        <w:rPr>
          <w:lang w:val="vi-VN"/>
        </w:rPr>
      </w:pPr>
      <w:r w:rsidRPr="006A0BEE">
        <w:rPr>
          <w:b/>
          <w:bCs/>
          <w:lang w:val="vi-VN"/>
        </w:rPr>
        <w:t>Câu 79:</w:t>
      </w:r>
      <w:r w:rsidRPr="006A0BEE">
        <w:rPr>
          <w:lang w:val="vi-VN"/>
        </w:rPr>
        <w:t xml:space="preserve"> Hỗn hợp E gồm axit X hai chức, ancol Y đơn chức và este Z ba chức (X, Y, Z đều mạch hở và chỉ chứa một loại nhóm chức). Chia 53,64 gam hỗn hợp E thành 3 phần bằng nhau:</w:t>
      </w:r>
    </w:p>
    <w:p w14:paraId="393C45FD" w14:textId="77777777" w:rsidR="006B6E90" w:rsidRPr="006A0BEE" w:rsidRDefault="006B6E90" w:rsidP="006B6E90">
      <w:pPr>
        <w:spacing w:line="276" w:lineRule="auto"/>
        <w:rPr>
          <w:lang w:val="vi-VN"/>
        </w:rPr>
      </w:pPr>
      <w:r w:rsidRPr="006A0BEE">
        <w:rPr>
          <w:lang w:val="vi-VN"/>
        </w:rPr>
        <w:t>- Đốt cháy hết phần 1 cần dùng 0,59 mol O</w:t>
      </w:r>
      <w:r w:rsidRPr="006A0BEE">
        <w:rPr>
          <w:vertAlign w:val="subscript"/>
          <w:lang w:val="vi-VN"/>
        </w:rPr>
        <w:t>2</w:t>
      </w:r>
      <w:r w:rsidRPr="006A0BEE">
        <w:rPr>
          <w:lang w:val="vi-VN"/>
        </w:rPr>
        <w:t>, thu được CO</w:t>
      </w:r>
      <w:r w:rsidRPr="006A0BEE">
        <w:rPr>
          <w:vertAlign w:val="subscript"/>
          <w:lang w:val="vi-VN"/>
        </w:rPr>
        <w:t>2</w:t>
      </w:r>
      <w:r w:rsidRPr="006A0BEE">
        <w:rPr>
          <w:lang w:val="vi-VN"/>
        </w:rPr>
        <w:t xml:space="preserve"> và 10,8 gam H</w:t>
      </w:r>
      <w:r w:rsidRPr="006A0BEE">
        <w:rPr>
          <w:vertAlign w:val="subscript"/>
          <w:lang w:val="vi-VN"/>
        </w:rPr>
        <w:t>2</w:t>
      </w:r>
      <w:r w:rsidRPr="006A0BEE">
        <w:rPr>
          <w:lang w:val="vi-VN"/>
        </w:rPr>
        <w:t>O.</w:t>
      </w:r>
    </w:p>
    <w:p w14:paraId="5855BCC5" w14:textId="77777777" w:rsidR="006B6E90" w:rsidRPr="006A0BEE" w:rsidRDefault="006B6E90" w:rsidP="006B6E90">
      <w:pPr>
        <w:spacing w:line="276" w:lineRule="auto"/>
        <w:rPr>
          <w:lang w:val="vi-VN"/>
        </w:rPr>
      </w:pPr>
      <w:r w:rsidRPr="006A0BEE">
        <w:rPr>
          <w:lang w:val="vi-VN"/>
        </w:rPr>
        <w:t>- Cho phần 2 tác dụng với Na dư, thu được 3,136 lít khí H</w:t>
      </w:r>
      <w:r w:rsidRPr="006A0BEE">
        <w:rPr>
          <w:vertAlign w:val="subscript"/>
          <w:lang w:val="vi-VN"/>
        </w:rPr>
        <w:t>2</w:t>
      </w:r>
      <w:r w:rsidRPr="006A0BEE">
        <w:rPr>
          <w:lang w:val="vi-VN"/>
        </w:rPr>
        <w:t xml:space="preserve"> (đktc).</w:t>
      </w:r>
    </w:p>
    <w:p w14:paraId="6C37C4CE" w14:textId="77777777" w:rsidR="006B6E90" w:rsidRPr="006A0BEE" w:rsidRDefault="006B6E90" w:rsidP="006B6E90">
      <w:pPr>
        <w:spacing w:line="276" w:lineRule="auto"/>
        <w:rPr>
          <w:lang w:val="vi-VN"/>
        </w:rPr>
      </w:pPr>
      <w:r w:rsidRPr="006A0BEE">
        <w:rPr>
          <w:lang w:val="vi-VN"/>
        </w:rPr>
        <w:t>- Đun nóng phần 3 với dung dịch NaOH vừa đủ, thu được 0,2 mol hỗn hợp T gồm hai ancol đều no và 16,84 gam hỗn hợp F gồm hai muối cacboxylat. Dẫn toàn bộ T đi qua bình đựng Na dư, thấy khối lượng bình tăng 7,49 gam.</w:t>
      </w:r>
    </w:p>
    <w:p w14:paraId="3285FA9D" w14:textId="77777777" w:rsidR="006B6E90" w:rsidRPr="006A0BEE" w:rsidRDefault="006B6E90" w:rsidP="006B6E90">
      <w:pPr>
        <w:spacing w:line="276" w:lineRule="auto"/>
        <w:rPr>
          <w:lang w:val="vi-VN"/>
        </w:rPr>
      </w:pPr>
      <w:r w:rsidRPr="006A0BEE">
        <w:rPr>
          <w:lang w:val="vi-VN"/>
        </w:rPr>
        <w:t>Cho các nhận định sau:</w:t>
      </w:r>
    </w:p>
    <w:p w14:paraId="58EC228A" w14:textId="77777777" w:rsidR="006B6E90" w:rsidRPr="006A0BEE" w:rsidRDefault="006B6E90" w:rsidP="006B6E90">
      <w:pPr>
        <w:spacing w:line="276" w:lineRule="auto"/>
        <w:rPr>
          <w:lang w:val="vi-VN"/>
        </w:rPr>
      </w:pPr>
      <w:r w:rsidRPr="006A0BEE">
        <w:rPr>
          <w:lang w:val="vi-VN"/>
        </w:rPr>
        <w:t>(a) X có hai đồng phân cấu tạo thỏa mãn.</w:t>
      </w:r>
    </w:p>
    <w:p w14:paraId="75F5E93D" w14:textId="77777777" w:rsidR="006B6E90" w:rsidRPr="006A0BEE" w:rsidRDefault="006B6E90" w:rsidP="006B6E90">
      <w:pPr>
        <w:spacing w:line="276" w:lineRule="auto"/>
        <w:rPr>
          <w:lang w:val="vi-VN"/>
        </w:rPr>
      </w:pPr>
      <w:r w:rsidRPr="006A0BEE">
        <w:rPr>
          <w:lang w:val="vi-VN"/>
        </w:rPr>
        <w:t>(b) Đun nóng Y với H</w:t>
      </w:r>
      <w:r w:rsidRPr="006A0BEE">
        <w:rPr>
          <w:vertAlign w:val="subscript"/>
          <w:lang w:val="vi-VN"/>
        </w:rPr>
        <w:t>2</w:t>
      </w:r>
      <w:r w:rsidRPr="006A0BEE">
        <w:rPr>
          <w:lang w:val="vi-VN"/>
        </w:rPr>
        <w:t>SO</w:t>
      </w:r>
      <w:r w:rsidRPr="006A0BEE">
        <w:rPr>
          <w:vertAlign w:val="subscript"/>
          <w:lang w:val="vi-VN"/>
        </w:rPr>
        <w:t>4</w:t>
      </w:r>
      <w:r w:rsidRPr="006A0BEE">
        <w:rPr>
          <w:lang w:val="vi-VN"/>
        </w:rPr>
        <w:t xml:space="preserve"> đặc ở 170</w:t>
      </w:r>
      <w:r w:rsidRPr="006A0BEE">
        <w:rPr>
          <w:vertAlign w:val="superscript"/>
          <w:lang w:val="vi-VN"/>
        </w:rPr>
        <w:t>o</w:t>
      </w:r>
      <w:r w:rsidRPr="006A0BEE">
        <w:rPr>
          <w:lang w:val="vi-VN"/>
        </w:rPr>
        <w:t>C thu được anken.</w:t>
      </w:r>
    </w:p>
    <w:p w14:paraId="7601B295" w14:textId="77777777" w:rsidR="006B6E90" w:rsidRPr="006A0BEE" w:rsidRDefault="006B6E90" w:rsidP="006B6E90">
      <w:pPr>
        <w:spacing w:line="276" w:lineRule="auto"/>
        <w:rPr>
          <w:lang w:val="vi-VN"/>
        </w:rPr>
      </w:pPr>
      <w:r w:rsidRPr="006A0BEE">
        <w:rPr>
          <w:lang w:val="vi-VN"/>
        </w:rPr>
        <w:t>(c) Trong phân tử của Z có số nguyên tử hiđro gấp đôi số nguyên tử oxi.</w:t>
      </w:r>
    </w:p>
    <w:p w14:paraId="3A2CEDD9" w14:textId="77777777" w:rsidR="006B6E90" w:rsidRPr="006A0BEE" w:rsidRDefault="006B6E90" w:rsidP="006B6E90">
      <w:pPr>
        <w:spacing w:line="276" w:lineRule="auto"/>
        <w:rPr>
          <w:lang w:val="vi-VN"/>
        </w:rPr>
      </w:pPr>
      <w:r w:rsidRPr="006A0BEE">
        <w:rPr>
          <w:lang w:val="vi-VN"/>
        </w:rPr>
        <w:t>(d) 1 mol X tác dụng tối đa với 2 mol Br</w:t>
      </w:r>
      <w:r w:rsidRPr="006A0BEE">
        <w:rPr>
          <w:vertAlign w:val="subscript"/>
          <w:lang w:val="vi-VN"/>
        </w:rPr>
        <w:t>2</w:t>
      </w:r>
      <w:r w:rsidRPr="006A0BEE">
        <w:rPr>
          <w:lang w:val="vi-VN"/>
        </w:rPr>
        <w:t xml:space="preserve"> trong dung dịch.</w:t>
      </w:r>
    </w:p>
    <w:p w14:paraId="68AD7113" w14:textId="77777777" w:rsidR="006B6E90" w:rsidRPr="006A0BEE" w:rsidRDefault="006B6E90" w:rsidP="006B6E90">
      <w:pPr>
        <w:spacing w:line="276" w:lineRule="auto"/>
        <w:rPr>
          <w:lang w:val="vi-VN"/>
        </w:rPr>
      </w:pPr>
      <w:r w:rsidRPr="006A0BEE">
        <w:rPr>
          <w:lang w:val="vi-VN"/>
        </w:rPr>
        <w:t>Số nhận định đúng là</w:t>
      </w:r>
    </w:p>
    <w:p w14:paraId="60D7DE89" w14:textId="77777777" w:rsidR="006B6E90" w:rsidRPr="006A0BEE" w:rsidRDefault="006B6E90" w:rsidP="006B6E90">
      <w:pPr>
        <w:spacing w:line="276" w:lineRule="auto"/>
        <w:rPr>
          <w:lang w:val="vi-VN"/>
        </w:rPr>
      </w:pPr>
      <w:r w:rsidRPr="006A0BEE">
        <w:rPr>
          <w:lang w:val="vi-VN"/>
        </w:rPr>
        <w:tab/>
      </w:r>
      <w:r w:rsidRPr="006A0BEE">
        <w:rPr>
          <w:b/>
          <w:bCs/>
          <w:lang w:val="vi-VN"/>
        </w:rPr>
        <w:t>A.</w:t>
      </w:r>
      <w:r w:rsidRPr="006A0BEE">
        <w:rPr>
          <w:lang w:val="vi-VN"/>
        </w:rPr>
        <w:t xml:space="preserve"> 1.</w:t>
      </w:r>
      <w:r w:rsidRPr="006A0BEE">
        <w:rPr>
          <w:lang w:val="vi-VN"/>
        </w:rPr>
        <w:tab/>
      </w:r>
      <w:r w:rsidRPr="006A0BEE">
        <w:rPr>
          <w:lang w:val="vi-VN"/>
        </w:rPr>
        <w:tab/>
      </w:r>
      <w:r w:rsidRPr="006A0BEE">
        <w:rPr>
          <w:lang w:val="vi-VN"/>
        </w:rPr>
        <w:tab/>
      </w:r>
      <w:r w:rsidRPr="006A0BEE">
        <w:rPr>
          <w:b/>
          <w:bCs/>
          <w:lang w:val="vi-VN"/>
        </w:rPr>
        <w:t>B.</w:t>
      </w:r>
      <w:r w:rsidRPr="006A0BEE">
        <w:rPr>
          <w:lang w:val="vi-VN"/>
        </w:rPr>
        <w:t xml:space="preserve"> 3.</w:t>
      </w:r>
      <w:r w:rsidRPr="006A0BEE">
        <w:rPr>
          <w:lang w:val="vi-VN"/>
        </w:rPr>
        <w:tab/>
      </w:r>
      <w:r w:rsidRPr="006A0BEE">
        <w:rPr>
          <w:lang w:val="vi-VN"/>
        </w:rPr>
        <w:tab/>
      </w:r>
      <w:r w:rsidRPr="006A0BEE">
        <w:rPr>
          <w:lang w:val="vi-VN"/>
        </w:rPr>
        <w:tab/>
      </w:r>
      <w:r w:rsidRPr="006A0BEE">
        <w:rPr>
          <w:b/>
          <w:bCs/>
          <w:lang w:val="vi-VN"/>
        </w:rPr>
        <w:t>C.</w:t>
      </w:r>
      <w:r w:rsidRPr="006A0BEE">
        <w:rPr>
          <w:lang w:val="vi-VN"/>
        </w:rPr>
        <w:t xml:space="preserve"> 3.</w:t>
      </w:r>
      <w:r w:rsidRPr="006A0BEE">
        <w:rPr>
          <w:lang w:val="vi-VN"/>
        </w:rPr>
        <w:tab/>
      </w:r>
      <w:r w:rsidRPr="006A0BEE">
        <w:rPr>
          <w:lang w:val="vi-VN"/>
        </w:rPr>
        <w:tab/>
      </w:r>
      <w:r w:rsidRPr="006A0BEE">
        <w:rPr>
          <w:lang w:val="vi-VN"/>
        </w:rPr>
        <w:tab/>
      </w:r>
      <w:r w:rsidRPr="006A0BEE">
        <w:rPr>
          <w:b/>
          <w:bCs/>
          <w:lang w:val="vi-VN"/>
        </w:rPr>
        <w:t>D.</w:t>
      </w:r>
      <w:r w:rsidRPr="006A0BEE">
        <w:rPr>
          <w:lang w:val="vi-VN"/>
        </w:rPr>
        <w:t xml:space="preserve"> 2.</w:t>
      </w:r>
    </w:p>
    <w:p w14:paraId="6ECCBE21" w14:textId="77777777" w:rsidR="006B6E90" w:rsidRPr="006A0BEE" w:rsidRDefault="006B6E90" w:rsidP="006B6E90">
      <w:pPr>
        <w:spacing w:line="276" w:lineRule="auto"/>
      </w:pPr>
      <w:r w:rsidRPr="006A0BEE">
        <w:rPr>
          <w:b/>
          <w:bCs/>
        </w:rPr>
        <w:t>Câu</w:t>
      </w:r>
      <w:r w:rsidRPr="006A0BEE">
        <w:rPr>
          <w:b/>
          <w:bCs/>
          <w:lang w:val="vi-VN"/>
        </w:rPr>
        <w:t xml:space="preserve"> 80</w:t>
      </w:r>
      <w:r w:rsidRPr="006A0BEE">
        <w:rPr>
          <w:b/>
          <w:bCs/>
        </w:rPr>
        <w:t>:</w:t>
      </w:r>
      <w:r w:rsidRPr="006A0BEE">
        <w:t xml:space="preserve"> Nung m gam hỗn hợp X gồm Mg, Mg(NO</w:t>
      </w:r>
      <w:r w:rsidRPr="006A0BEE">
        <w:rPr>
          <w:vertAlign w:val="subscript"/>
        </w:rPr>
        <w:t>3</w:t>
      </w:r>
      <w:r w:rsidRPr="006A0BEE">
        <w:t>)</w:t>
      </w:r>
      <w:r w:rsidRPr="006A0BEE">
        <w:rPr>
          <w:vertAlign w:val="subscript"/>
        </w:rPr>
        <w:t>2</w:t>
      </w:r>
      <w:r w:rsidRPr="006A0BEE">
        <w:t>, Fe(NO</w:t>
      </w:r>
      <w:r w:rsidRPr="006A0BEE">
        <w:rPr>
          <w:vertAlign w:val="subscript"/>
        </w:rPr>
        <w:t>3</w:t>
      </w:r>
      <w:r w:rsidRPr="006A0BEE">
        <w:t>)</w:t>
      </w:r>
      <w:r w:rsidRPr="006A0BEE">
        <w:rPr>
          <w:vertAlign w:val="subscript"/>
        </w:rPr>
        <w:t>2</w:t>
      </w:r>
      <w:r w:rsidRPr="006A0BEE">
        <w:t xml:space="preserve"> và FeCO</w:t>
      </w:r>
      <w:r w:rsidRPr="006A0BEE">
        <w:rPr>
          <w:vertAlign w:val="subscript"/>
        </w:rPr>
        <w:t>3</w:t>
      </w:r>
      <w:r w:rsidRPr="006A0BEE">
        <w:t xml:space="preserve"> trong bình kín (không có không khí). Sau khi các phản ứng xảy ra hoàn toàn, thu được chất rắn Y và 1,008 lít (đktc) hỗn hợp khí gồm NO</w:t>
      </w:r>
      <w:r w:rsidRPr="006A0BEE">
        <w:rPr>
          <w:vertAlign w:val="subscript"/>
        </w:rPr>
        <w:t>2</w:t>
      </w:r>
      <w:r w:rsidRPr="006A0BEE">
        <w:t xml:space="preserve"> và CO</w:t>
      </w:r>
      <w:r w:rsidRPr="006A0BEE">
        <w:rPr>
          <w:vertAlign w:val="subscript"/>
        </w:rPr>
        <w:t>2</w:t>
      </w:r>
      <w:r w:rsidRPr="006A0BEE">
        <w:t>. Hòa tan hoàn toàn Y trong dung dịch HNO</w:t>
      </w:r>
      <w:r w:rsidRPr="006A0BEE">
        <w:rPr>
          <w:vertAlign w:val="subscript"/>
        </w:rPr>
        <w:t>3</w:t>
      </w:r>
      <w:r w:rsidRPr="006A0BEE">
        <w:t>, thu được dung dịch Z chỉ chứa các muối nitrat và 2,24 lít (đktc) hỗn hợp hai khí gồm NO và NO</w:t>
      </w:r>
      <w:r w:rsidRPr="006A0BEE">
        <w:rPr>
          <w:vertAlign w:val="subscript"/>
        </w:rPr>
        <w:t>2</w:t>
      </w:r>
      <w:r w:rsidRPr="006A0BEE">
        <w:t xml:space="preserve"> có tỷ khối hơi so với H</w:t>
      </w:r>
      <w:r w:rsidRPr="006A0BEE">
        <w:rPr>
          <w:vertAlign w:val="subscript"/>
        </w:rPr>
        <w:t>2</w:t>
      </w:r>
      <w:r w:rsidRPr="006A0BEE">
        <w:t xml:space="preserve"> là 17. Cho dung dịch NaOH dư vào Z thấy xuất hiện 0,112 lít khí và 11,72 gam kết tủa. Nung kết tủa trong không khí đến khối lượng không đổi thu được 8,4 gam chất rắn. Biết nguyên tử cacbon chiếm 3,75% khối lượng trong hỗn hợp X. Phần trăm khối lượng của Mg(NO</w:t>
      </w:r>
      <w:r w:rsidRPr="006A0BEE">
        <w:rPr>
          <w:vertAlign w:val="subscript"/>
        </w:rPr>
        <w:t>3</w:t>
      </w:r>
      <w:r w:rsidRPr="006A0BEE">
        <w:t>)</w:t>
      </w:r>
      <w:r w:rsidRPr="006A0BEE">
        <w:rPr>
          <w:vertAlign w:val="subscript"/>
        </w:rPr>
        <w:t>2</w:t>
      </w:r>
      <w:r w:rsidRPr="006A0BEE">
        <w:t xml:space="preserve"> trong hỗn hợp X </w:t>
      </w:r>
      <w:r w:rsidRPr="006A0BEE">
        <w:rPr>
          <w:b/>
          <w:bCs/>
        </w:rPr>
        <w:t>gần nhất</w:t>
      </w:r>
      <w:r w:rsidRPr="006A0BEE">
        <w:t xml:space="preserve"> với</w:t>
      </w:r>
    </w:p>
    <w:p w14:paraId="3FA6F066" w14:textId="77777777" w:rsidR="006B6E90" w:rsidRPr="006A0BEE" w:rsidRDefault="006B6E90" w:rsidP="006B6E90">
      <w:pPr>
        <w:spacing w:line="276" w:lineRule="auto"/>
      </w:pPr>
      <w:r w:rsidRPr="006A0BEE">
        <w:tab/>
      </w:r>
      <w:r w:rsidRPr="006A0BEE">
        <w:rPr>
          <w:b/>
          <w:bCs/>
        </w:rPr>
        <w:t>A.</w:t>
      </w:r>
      <w:r w:rsidRPr="006A0BEE">
        <w:t xml:space="preserve"> 12%.</w:t>
      </w:r>
      <w:r w:rsidRPr="006A0BEE">
        <w:tab/>
      </w:r>
      <w:r w:rsidRPr="006A0BEE">
        <w:tab/>
      </w:r>
      <w:r w:rsidRPr="006A0BEE">
        <w:rPr>
          <w:b/>
          <w:bCs/>
        </w:rPr>
        <w:t>B.</w:t>
      </w:r>
      <w:r w:rsidRPr="006A0BEE">
        <w:t xml:space="preserve"> 14%.</w:t>
      </w:r>
      <w:r w:rsidRPr="006A0BEE">
        <w:tab/>
      </w:r>
      <w:r w:rsidRPr="006A0BEE">
        <w:tab/>
      </w:r>
      <w:r w:rsidRPr="006A0BEE">
        <w:rPr>
          <w:b/>
          <w:bCs/>
        </w:rPr>
        <w:t>C.</w:t>
      </w:r>
      <w:r w:rsidRPr="006A0BEE">
        <w:t xml:space="preserve"> 16%.</w:t>
      </w:r>
      <w:r w:rsidRPr="006A0BEE">
        <w:tab/>
      </w:r>
      <w:r w:rsidRPr="006A0BEE">
        <w:tab/>
      </w:r>
      <w:r w:rsidRPr="006A0BEE">
        <w:rPr>
          <w:b/>
          <w:bCs/>
        </w:rPr>
        <w:t>D.</w:t>
      </w:r>
      <w:r w:rsidRPr="006A0BEE">
        <w:t xml:space="preserve"> 18%.</w:t>
      </w:r>
    </w:p>
    <w:p w14:paraId="4E158E88" w14:textId="2425E947" w:rsidR="006B6E90" w:rsidRPr="006A0BEE" w:rsidRDefault="006B6E90" w:rsidP="006B6E90">
      <w:pPr>
        <w:spacing w:line="276" w:lineRule="auto"/>
        <w:rPr>
          <w:lang w:val="vi-VN"/>
        </w:rPr>
      </w:pPr>
    </w:p>
    <w:p w14:paraId="699DC292" w14:textId="09DE9BD4" w:rsidR="000E65FB" w:rsidRPr="002E4D6D" w:rsidRDefault="00F47123" w:rsidP="006A0BEE">
      <w:pPr>
        <w:spacing w:line="276" w:lineRule="auto"/>
        <w:jc w:val="center"/>
        <w:rPr>
          <w:b/>
          <w:bCs/>
          <w:color w:val="FF0000"/>
        </w:rPr>
      </w:pPr>
      <w:bookmarkStart w:id="0" w:name="_GoBack"/>
      <w:bookmarkEnd w:id="0"/>
      <w:r w:rsidRPr="002E4D6D">
        <w:rPr>
          <w:b/>
          <w:bCs/>
          <w:color w:val="FF0000"/>
        </w:rPr>
        <w:t>HƯỚNG DẪN GIẢI</w:t>
      </w:r>
    </w:p>
    <w:tbl>
      <w:tblPr>
        <w:tblStyle w:val="TableGrid"/>
        <w:tblW w:w="0" w:type="auto"/>
        <w:tblLook w:val="04A0" w:firstRow="1" w:lastRow="0" w:firstColumn="1" w:lastColumn="0" w:noHBand="0" w:noVBand="1"/>
      </w:tblPr>
      <w:tblGrid>
        <w:gridCol w:w="1079"/>
        <w:gridCol w:w="1079"/>
        <w:gridCol w:w="1079"/>
        <w:gridCol w:w="1079"/>
        <w:gridCol w:w="1079"/>
        <w:gridCol w:w="1079"/>
        <w:gridCol w:w="1079"/>
        <w:gridCol w:w="1079"/>
        <w:gridCol w:w="1079"/>
        <w:gridCol w:w="1079"/>
      </w:tblGrid>
      <w:tr w:rsidR="002E4D6D" w:rsidRPr="002E4D6D" w14:paraId="248997AE" w14:textId="77777777" w:rsidTr="00887E19">
        <w:tc>
          <w:tcPr>
            <w:tcW w:w="1079" w:type="dxa"/>
          </w:tcPr>
          <w:p w14:paraId="312E29D8" w14:textId="2C25061E" w:rsidR="00F47123" w:rsidRPr="002E4D6D" w:rsidRDefault="00F47123" w:rsidP="00887E19">
            <w:pPr>
              <w:rPr>
                <w:color w:val="7030A0"/>
              </w:rPr>
            </w:pPr>
            <w:r w:rsidRPr="002E4D6D">
              <w:rPr>
                <w:color w:val="7030A0"/>
              </w:rPr>
              <w:t>41</w:t>
            </w:r>
            <w:r w:rsidR="00F23360" w:rsidRPr="002E4D6D">
              <w:rPr>
                <w:color w:val="7030A0"/>
              </w:rPr>
              <w:t>D</w:t>
            </w:r>
          </w:p>
        </w:tc>
        <w:tc>
          <w:tcPr>
            <w:tcW w:w="1079" w:type="dxa"/>
          </w:tcPr>
          <w:p w14:paraId="53082446" w14:textId="77777777" w:rsidR="00F47123" w:rsidRPr="002E4D6D" w:rsidRDefault="00F47123" w:rsidP="00887E19">
            <w:pPr>
              <w:rPr>
                <w:color w:val="7030A0"/>
              </w:rPr>
            </w:pPr>
            <w:r w:rsidRPr="002E4D6D">
              <w:rPr>
                <w:color w:val="7030A0"/>
              </w:rPr>
              <w:t>42A</w:t>
            </w:r>
          </w:p>
        </w:tc>
        <w:tc>
          <w:tcPr>
            <w:tcW w:w="1079" w:type="dxa"/>
          </w:tcPr>
          <w:p w14:paraId="7A648557" w14:textId="773D496C" w:rsidR="00F47123" w:rsidRPr="002E4D6D" w:rsidRDefault="00F47123" w:rsidP="00887E19">
            <w:pPr>
              <w:rPr>
                <w:color w:val="7030A0"/>
              </w:rPr>
            </w:pPr>
            <w:r w:rsidRPr="002E4D6D">
              <w:rPr>
                <w:color w:val="7030A0"/>
              </w:rPr>
              <w:t>43</w:t>
            </w:r>
            <w:r w:rsidR="00F23360" w:rsidRPr="002E4D6D">
              <w:rPr>
                <w:color w:val="7030A0"/>
              </w:rPr>
              <w:t>C</w:t>
            </w:r>
          </w:p>
        </w:tc>
        <w:tc>
          <w:tcPr>
            <w:tcW w:w="1079" w:type="dxa"/>
          </w:tcPr>
          <w:p w14:paraId="7D5C5ABB" w14:textId="1D450EFE" w:rsidR="00F47123" w:rsidRPr="002E4D6D" w:rsidRDefault="00F47123" w:rsidP="00887E19">
            <w:pPr>
              <w:rPr>
                <w:color w:val="7030A0"/>
              </w:rPr>
            </w:pPr>
            <w:r w:rsidRPr="002E4D6D">
              <w:rPr>
                <w:color w:val="7030A0"/>
              </w:rPr>
              <w:t>44</w:t>
            </w:r>
            <w:r w:rsidR="00F23360" w:rsidRPr="002E4D6D">
              <w:rPr>
                <w:color w:val="7030A0"/>
              </w:rPr>
              <w:t>C</w:t>
            </w:r>
          </w:p>
        </w:tc>
        <w:tc>
          <w:tcPr>
            <w:tcW w:w="1079" w:type="dxa"/>
          </w:tcPr>
          <w:p w14:paraId="5B11A926" w14:textId="77777777" w:rsidR="00F47123" w:rsidRPr="002E4D6D" w:rsidRDefault="00F47123" w:rsidP="00887E19">
            <w:pPr>
              <w:rPr>
                <w:color w:val="7030A0"/>
              </w:rPr>
            </w:pPr>
            <w:r w:rsidRPr="002E4D6D">
              <w:rPr>
                <w:color w:val="7030A0"/>
              </w:rPr>
              <w:t>45C</w:t>
            </w:r>
          </w:p>
        </w:tc>
        <w:tc>
          <w:tcPr>
            <w:tcW w:w="1079" w:type="dxa"/>
          </w:tcPr>
          <w:p w14:paraId="4F930253" w14:textId="6DA491B9" w:rsidR="00F47123" w:rsidRPr="002E4D6D" w:rsidRDefault="00F47123" w:rsidP="00887E19">
            <w:pPr>
              <w:rPr>
                <w:color w:val="7030A0"/>
              </w:rPr>
            </w:pPr>
            <w:r w:rsidRPr="002E4D6D">
              <w:rPr>
                <w:color w:val="7030A0"/>
              </w:rPr>
              <w:t>46</w:t>
            </w:r>
            <w:r w:rsidR="00F23360" w:rsidRPr="002E4D6D">
              <w:rPr>
                <w:color w:val="7030A0"/>
              </w:rPr>
              <w:t>D</w:t>
            </w:r>
          </w:p>
        </w:tc>
        <w:tc>
          <w:tcPr>
            <w:tcW w:w="1079" w:type="dxa"/>
          </w:tcPr>
          <w:p w14:paraId="55CD1D17" w14:textId="452583FB" w:rsidR="00F47123" w:rsidRPr="002E4D6D" w:rsidRDefault="00F47123" w:rsidP="00887E19">
            <w:pPr>
              <w:rPr>
                <w:color w:val="7030A0"/>
              </w:rPr>
            </w:pPr>
            <w:r w:rsidRPr="002E4D6D">
              <w:rPr>
                <w:color w:val="7030A0"/>
              </w:rPr>
              <w:t>47</w:t>
            </w:r>
            <w:r w:rsidR="00F23360" w:rsidRPr="002E4D6D">
              <w:rPr>
                <w:color w:val="7030A0"/>
              </w:rPr>
              <w:t>D</w:t>
            </w:r>
          </w:p>
        </w:tc>
        <w:tc>
          <w:tcPr>
            <w:tcW w:w="1079" w:type="dxa"/>
          </w:tcPr>
          <w:p w14:paraId="38E1ED9F" w14:textId="35EC8EAF" w:rsidR="00F47123" w:rsidRPr="002E4D6D" w:rsidRDefault="00F47123" w:rsidP="00887E19">
            <w:pPr>
              <w:rPr>
                <w:color w:val="7030A0"/>
              </w:rPr>
            </w:pPr>
            <w:r w:rsidRPr="002E4D6D">
              <w:rPr>
                <w:color w:val="7030A0"/>
              </w:rPr>
              <w:t>48</w:t>
            </w:r>
            <w:r w:rsidR="00F23360" w:rsidRPr="002E4D6D">
              <w:rPr>
                <w:color w:val="7030A0"/>
              </w:rPr>
              <w:t>D</w:t>
            </w:r>
          </w:p>
        </w:tc>
        <w:tc>
          <w:tcPr>
            <w:tcW w:w="1079" w:type="dxa"/>
          </w:tcPr>
          <w:p w14:paraId="4E65C6AD" w14:textId="3344B296" w:rsidR="00F47123" w:rsidRPr="002E4D6D" w:rsidRDefault="00F47123" w:rsidP="00887E19">
            <w:pPr>
              <w:rPr>
                <w:color w:val="7030A0"/>
              </w:rPr>
            </w:pPr>
            <w:r w:rsidRPr="002E4D6D">
              <w:rPr>
                <w:color w:val="7030A0"/>
              </w:rPr>
              <w:t>49</w:t>
            </w:r>
            <w:r w:rsidR="00F23360" w:rsidRPr="002E4D6D">
              <w:rPr>
                <w:color w:val="7030A0"/>
              </w:rPr>
              <w:t>A</w:t>
            </w:r>
          </w:p>
        </w:tc>
        <w:tc>
          <w:tcPr>
            <w:tcW w:w="1079" w:type="dxa"/>
          </w:tcPr>
          <w:p w14:paraId="3183B37D" w14:textId="77777777" w:rsidR="00F47123" w:rsidRPr="002E4D6D" w:rsidRDefault="00F47123" w:rsidP="00887E19">
            <w:pPr>
              <w:rPr>
                <w:color w:val="7030A0"/>
              </w:rPr>
            </w:pPr>
            <w:r w:rsidRPr="002E4D6D">
              <w:rPr>
                <w:color w:val="7030A0"/>
              </w:rPr>
              <w:t>50D</w:t>
            </w:r>
          </w:p>
        </w:tc>
      </w:tr>
      <w:tr w:rsidR="002E4D6D" w:rsidRPr="002E4D6D" w14:paraId="67E7883F" w14:textId="77777777" w:rsidTr="00887E19">
        <w:tc>
          <w:tcPr>
            <w:tcW w:w="1079" w:type="dxa"/>
          </w:tcPr>
          <w:p w14:paraId="4D8CBCCF" w14:textId="78EF5502" w:rsidR="00F47123" w:rsidRPr="002E4D6D" w:rsidRDefault="00F47123" w:rsidP="00887E19">
            <w:pPr>
              <w:rPr>
                <w:color w:val="7030A0"/>
              </w:rPr>
            </w:pPr>
            <w:r w:rsidRPr="002E4D6D">
              <w:rPr>
                <w:color w:val="7030A0"/>
              </w:rPr>
              <w:t>51</w:t>
            </w:r>
            <w:r w:rsidR="00F23360" w:rsidRPr="002E4D6D">
              <w:rPr>
                <w:color w:val="7030A0"/>
              </w:rPr>
              <w:t>B</w:t>
            </w:r>
          </w:p>
        </w:tc>
        <w:tc>
          <w:tcPr>
            <w:tcW w:w="1079" w:type="dxa"/>
          </w:tcPr>
          <w:p w14:paraId="2B343FCC" w14:textId="78B2D84F" w:rsidR="00F47123" w:rsidRPr="002E4D6D" w:rsidRDefault="00F47123" w:rsidP="00887E19">
            <w:pPr>
              <w:rPr>
                <w:color w:val="7030A0"/>
              </w:rPr>
            </w:pPr>
            <w:r w:rsidRPr="002E4D6D">
              <w:rPr>
                <w:color w:val="7030A0"/>
              </w:rPr>
              <w:t>52</w:t>
            </w:r>
            <w:r w:rsidR="00F23360" w:rsidRPr="002E4D6D">
              <w:rPr>
                <w:color w:val="7030A0"/>
              </w:rPr>
              <w:t>A</w:t>
            </w:r>
          </w:p>
        </w:tc>
        <w:tc>
          <w:tcPr>
            <w:tcW w:w="1079" w:type="dxa"/>
          </w:tcPr>
          <w:p w14:paraId="0E802C7C" w14:textId="77777777" w:rsidR="00F47123" w:rsidRPr="002E4D6D" w:rsidRDefault="00F47123" w:rsidP="00887E19">
            <w:pPr>
              <w:rPr>
                <w:color w:val="7030A0"/>
              </w:rPr>
            </w:pPr>
            <w:r w:rsidRPr="002E4D6D">
              <w:rPr>
                <w:color w:val="7030A0"/>
              </w:rPr>
              <w:t>53B</w:t>
            </w:r>
          </w:p>
        </w:tc>
        <w:tc>
          <w:tcPr>
            <w:tcW w:w="1079" w:type="dxa"/>
          </w:tcPr>
          <w:p w14:paraId="66374D70" w14:textId="77777777" w:rsidR="00F47123" w:rsidRPr="002E4D6D" w:rsidRDefault="00F47123" w:rsidP="00887E19">
            <w:pPr>
              <w:rPr>
                <w:color w:val="7030A0"/>
              </w:rPr>
            </w:pPr>
            <w:r w:rsidRPr="002E4D6D">
              <w:rPr>
                <w:color w:val="7030A0"/>
              </w:rPr>
              <w:t>54B</w:t>
            </w:r>
          </w:p>
        </w:tc>
        <w:tc>
          <w:tcPr>
            <w:tcW w:w="1079" w:type="dxa"/>
          </w:tcPr>
          <w:p w14:paraId="72A2AAF5" w14:textId="77777777" w:rsidR="00F47123" w:rsidRPr="002E4D6D" w:rsidRDefault="00F47123" w:rsidP="00887E19">
            <w:pPr>
              <w:rPr>
                <w:color w:val="7030A0"/>
              </w:rPr>
            </w:pPr>
            <w:r w:rsidRPr="002E4D6D">
              <w:rPr>
                <w:color w:val="7030A0"/>
              </w:rPr>
              <w:t>55D</w:t>
            </w:r>
          </w:p>
        </w:tc>
        <w:tc>
          <w:tcPr>
            <w:tcW w:w="1079" w:type="dxa"/>
          </w:tcPr>
          <w:p w14:paraId="65858112" w14:textId="1769F66D" w:rsidR="00F47123" w:rsidRPr="002E4D6D" w:rsidRDefault="00F47123" w:rsidP="00887E19">
            <w:pPr>
              <w:rPr>
                <w:color w:val="7030A0"/>
              </w:rPr>
            </w:pPr>
            <w:r w:rsidRPr="002E4D6D">
              <w:rPr>
                <w:color w:val="7030A0"/>
              </w:rPr>
              <w:t>56</w:t>
            </w:r>
            <w:r w:rsidR="00F23360" w:rsidRPr="002E4D6D">
              <w:rPr>
                <w:color w:val="7030A0"/>
              </w:rPr>
              <w:t>A</w:t>
            </w:r>
          </w:p>
        </w:tc>
        <w:tc>
          <w:tcPr>
            <w:tcW w:w="1079" w:type="dxa"/>
          </w:tcPr>
          <w:p w14:paraId="4DB58A59" w14:textId="77777777" w:rsidR="00F47123" w:rsidRPr="002E4D6D" w:rsidRDefault="00F47123" w:rsidP="00887E19">
            <w:pPr>
              <w:rPr>
                <w:color w:val="7030A0"/>
              </w:rPr>
            </w:pPr>
            <w:r w:rsidRPr="002E4D6D">
              <w:rPr>
                <w:color w:val="7030A0"/>
              </w:rPr>
              <w:t>57C</w:t>
            </w:r>
          </w:p>
        </w:tc>
        <w:tc>
          <w:tcPr>
            <w:tcW w:w="1079" w:type="dxa"/>
          </w:tcPr>
          <w:p w14:paraId="48894702" w14:textId="6BF5B61A" w:rsidR="00F47123" w:rsidRPr="002E4D6D" w:rsidRDefault="00F47123" w:rsidP="00887E19">
            <w:pPr>
              <w:rPr>
                <w:color w:val="7030A0"/>
              </w:rPr>
            </w:pPr>
            <w:r w:rsidRPr="002E4D6D">
              <w:rPr>
                <w:color w:val="7030A0"/>
              </w:rPr>
              <w:t>58</w:t>
            </w:r>
            <w:r w:rsidR="00F23360" w:rsidRPr="002E4D6D">
              <w:rPr>
                <w:color w:val="7030A0"/>
              </w:rPr>
              <w:t>B</w:t>
            </w:r>
          </w:p>
        </w:tc>
        <w:tc>
          <w:tcPr>
            <w:tcW w:w="1079" w:type="dxa"/>
          </w:tcPr>
          <w:p w14:paraId="5575E6ED" w14:textId="651E253E" w:rsidR="00F47123" w:rsidRPr="002E4D6D" w:rsidRDefault="00F47123" w:rsidP="00887E19">
            <w:pPr>
              <w:rPr>
                <w:color w:val="7030A0"/>
              </w:rPr>
            </w:pPr>
            <w:r w:rsidRPr="002E4D6D">
              <w:rPr>
                <w:color w:val="7030A0"/>
              </w:rPr>
              <w:t>59</w:t>
            </w:r>
            <w:r w:rsidR="00F23360" w:rsidRPr="002E4D6D">
              <w:rPr>
                <w:color w:val="7030A0"/>
              </w:rPr>
              <w:t>A</w:t>
            </w:r>
          </w:p>
        </w:tc>
        <w:tc>
          <w:tcPr>
            <w:tcW w:w="1079" w:type="dxa"/>
          </w:tcPr>
          <w:p w14:paraId="2728EBB7" w14:textId="77777777" w:rsidR="00F47123" w:rsidRPr="002E4D6D" w:rsidRDefault="00F47123" w:rsidP="00887E19">
            <w:pPr>
              <w:rPr>
                <w:color w:val="7030A0"/>
              </w:rPr>
            </w:pPr>
            <w:r w:rsidRPr="002E4D6D">
              <w:rPr>
                <w:color w:val="7030A0"/>
              </w:rPr>
              <w:t>60B</w:t>
            </w:r>
          </w:p>
        </w:tc>
      </w:tr>
      <w:tr w:rsidR="002E4D6D" w:rsidRPr="002E4D6D" w14:paraId="152E2F69" w14:textId="77777777" w:rsidTr="00887E19">
        <w:tc>
          <w:tcPr>
            <w:tcW w:w="1079" w:type="dxa"/>
          </w:tcPr>
          <w:p w14:paraId="3862BEA4" w14:textId="7FDB1B87" w:rsidR="00F47123" w:rsidRPr="002E4D6D" w:rsidRDefault="00F47123" w:rsidP="00887E19">
            <w:pPr>
              <w:rPr>
                <w:color w:val="7030A0"/>
              </w:rPr>
            </w:pPr>
            <w:r w:rsidRPr="002E4D6D">
              <w:rPr>
                <w:color w:val="7030A0"/>
              </w:rPr>
              <w:t>61</w:t>
            </w:r>
            <w:r w:rsidR="00F23360" w:rsidRPr="002E4D6D">
              <w:rPr>
                <w:color w:val="7030A0"/>
              </w:rPr>
              <w:t>D</w:t>
            </w:r>
          </w:p>
        </w:tc>
        <w:tc>
          <w:tcPr>
            <w:tcW w:w="1079" w:type="dxa"/>
          </w:tcPr>
          <w:p w14:paraId="3F3866AE" w14:textId="2DE51B9A" w:rsidR="00F47123" w:rsidRPr="002E4D6D" w:rsidRDefault="00F47123" w:rsidP="00887E19">
            <w:pPr>
              <w:rPr>
                <w:color w:val="7030A0"/>
              </w:rPr>
            </w:pPr>
            <w:r w:rsidRPr="002E4D6D">
              <w:rPr>
                <w:color w:val="7030A0"/>
              </w:rPr>
              <w:t>62</w:t>
            </w:r>
            <w:r w:rsidR="00F23360" w:rsidRPr="002E4D6D">
              <w:rPr>
                <w:color w:val="7030A0"/>
              </w:rPr>
              <w:t>A</w:t>
            </w:r>
          </w:p>
        </w:tc>
        <w:tc>
          <w:tcPr>
            <w:tcW w:w="1079" w:type="dxa"/>
          </w:tcPr>
          <w:p w14:paraId="71C7F787" w14:textId="1B9106BA" w:rsidR="00F47123" w:rsidRPr="002E4D6D" w:rsidRDefault="00F47123" w:rsidP="00887E19">
            <w:pPr>
              <w:rPr>
                <w:color w:val="7030A0"/>
              </w:rPr>
            </w:pPr>
            <w:r w:rsidRPr="002E4D6D">
              <w:rPr>
                <w:color w:val="7030A0"/>
              </w:rPr>
              <w:t>63</w:t>
            </w:r>
            <w:r w:rsidR="00F23360" w:rsidRPr="002E4D6D">
              <w:rPr>
                <w:color w:val="7030A0"/>
              </w:rPr>
              <w:t>D</w:t>
            </w:r>
          </w:p>
        </w:tc>
        <w:tc>
          <w:tcPr>
            <w:tcW w:w="1079" w:type="dxa"/>
          </w:tcPr>
          <w:p w14:paraId="1F6FD97A" w14:textId="2E5721A1" w:rsidR="00F47123" w:rsidRPr="002E4D6D" w:rsidRDefault="00F47123" w:rsidP="00887E19">
            <w:pPr>
              <w:rPr>
                <w:color w:val="7030A0"/>
              </w:rPr>
            </w:pPr>
            <w:r w:rsidRPr="002E4D6D">
              <w:rPr>
                <w:color w:val="7030A0"/>
              </w:rPr>
              <w:t>64</w:t>
            </w:r>
            <w:r w:rsidR="00F23360" w:rsidRPr="002E4D6D">
              <w:rPr>
                <w:color w:val="7030A0"/>
              </w:rPr>
              <w:t>C</w:t>
            </w:r>
          </w:p>
        </w:tc>
        <w:tc>
          <w:tcPr>
            <w:tcW w:w="1079" w:type="dxa"/>
          </w:tcPr>
          <w:p w14:paraId="20F6D24C" w14:textId="4659667E" w:rsidR="00F47123" w:rsidRPr="002E4D6D" w:rsidRDefault="00F47123" w:rsidP="00887E19">
            <w:pPr>
              <w:rPr>
                <w:color w:val="7030A0"/>
              </w:rPr>
            </w:pPr>
            <w:r w:rsidRPr="002E4D6D">
              <w:rPr>
                <w:color w:val="7030A0"/>
              </w:rPr>
              <w:t>65</w:t>
            </w:r>
            <w:r w:rsidR="00F23360" w:rsidRPr="002E4D6D">
              <w:rPr>
                <w:color w:val="7030A0"/>
              </w:rPr>
              <w:t>A</w:t>
            </w:r>
          </w:p>
        </w:tc>
        <w:tc>
          <w:tcPr>
            <w:tcW w:w="1079" w:type="dxa"/>
          </w:tcPr>
          <w:p w14:paraId="37EE7132" w14:textId="03BB28E4" w:rsidR="00F47123" w:rsidRPr="002E4D6D" w:rsidRDefault="00F47123" w:rsidP="00887E19">
            <w:pPr>
              <w:rPr>
                <w:color w:val="7030A0"/>
              </w:rPr>
            </w:pPr>
            <w:r w:rsidRPr="002E4D6D">
              <w:rPr>
                <w:color w:val="7030A0"/>
              </w:rPr>
              <w:t>66</w:t>
            </w:r>
            <w:r w:rsidR="00F23360" w:rsidRPr="002E4D6D">
              <w:rPr>
                <w:color w:val="7030A0"/>
              </w:rPr>
              <w:t>B</w:t>
            </w:r>
          </w:p>
        </w:tc>
        <w:tc>
          <w:tcPr>
            <w:tcW w:w="1079" w:type="dxa"/>
          </w:tcPr>
          <w:p w14:paraId="51795EDC" w14:textId="60CD242E" w:rsidR="00F47123" w:rsidRPr="002E4D6D" w:rsidRDefault="00F47123" w:rsidP="00887E19">
            <w:pPr>
              <w:rPr>
                <w:color w:val="7030A0"/>
              </w:rPr>
            </w:pPr>
            <w:r w:rsidRPr="002E4D6D">
              <w:rPr>
                <w:color w:val="7030A0"/>
              </w:rPr>
              <w:t>67</w:t>
            </w:r>
            <w:r w:rsidR="00F23360" w:rsidRPr="002E4D6D">
              <w:rPr>
                <w:color w:val="7030A0"/>
              </w:rPr>
              <w:t>C</w:t>
            </w:r>
          </w:p>
        </w:tc>
        <w:tc>
          <w:tcPr>
            <w:tcW w:w="1079" w:type="dxa"/>
          </w:tcPr>
          <w:p w14:paraId="3838F3A4" w14:textId="34714B7E" w:rsidR="00F47123" w:rsidRPr="002E4D6D" w:rsidRDefault="00F47123" w:rsidP="00887E19">
            <w:pPr>
              <w:rPr>
                <w:color w:val="7030A0"/>
              </w:rPr>
            </w:pPr>
            <w:r w:rsidRPr="002E4D6D">
              <w:rPr>
                <w:color w:val="7030A0"/>
              </w:rPr>
              <w:t>68</w:t>
            </w:r>
            <w:r w:rsidR="00F23360" w:rsidRPr="002E4D6D">
              <w:rPr>
                <w:color w:val="7030A0"/>
              </w:rPr>
              <w:t>B</w:t>
            </w:r>
          </w:p>
        </w:tc>
        <w:tc>
          <w:tcPr>
            <w:tcW w:w="1079" w:type="dxa"/>
          </w:tcPr>
          <w:p w14:paraId="7BE7AC9F" w14:textId="717B2DCF" w:rsidR="00F47123" w:rsidRPr="002E4D6D" w:rsidRDefault="00F47123" w:rsidP="00887E19">
            <w:pPr>
              <w:rPr>
                <w:color w:val="7030A0"/>
              </w:rPr>
            </w:pPr>
            <w:r w:rsidRPr="002E4D6D">
              <w:rPr>
                <w:color w:val="7030A0"/>
              </w:rPr>
              <w:t>69</w:t>
            </w:r>
            <w:r w:rsidR="00F23360" w:rsidRPr="002E4D6D">
              <w:rPr>
                <w:color w:val="7030A0"/>
              </w:rPr>
              <w:t>A</w:t>
            </w:r>
          </w:p>
        </w:tc>
        <w:tc>
          <w:tcPr>
            <w:tcW w:w="1079" w:type="dxa"/>
          </w:tcPr>
          <w:p w14:paraId="01D64BFF" w14:textId="1D4F039E" w:rsidR="00F47123" w:rsidRPr="002E4D6D" w:rsidRDefault="00F47123" w:rsidP="00887E19">
            <w:pPr>
              <w:rPr>
                <w:color w:val="7030A0"/>
              </w:rPr>
            </w:pPr>
            <w:r w:rsidRPr="002E4D6D">
              <w:rPr>
                <w:color w:val="7030A0"/>
              </w:rPr>
              <w:t>70</w:t>
            </w:r>
            <w:r w:rsidR="00F23360" w:rsidRPr="002E4D6D">
              <w:rPr>
                <w:color w:val="7030A0"/>
              </w:rPr>
              <w:t>C</w:t>
            </w:r>
          </w:p>
        </w:tc>
      </w:tr>
      <w:tr w:rsidR="002E4D6D" w:rsidRPr="002E4D6D" w14:paraId="706C16F4" w14:textId="77777777" w:rsidTr="00887E19">
        <w:tc>
          <w:tcPr>
            <w:tcW w:w="1079" w:type="dxa"/>
          </w:tcPr>
          <w:p w14:paraId="27DD8459" w14:textId="778308E4" w:rsidR="00F47123" w:rsidRPr="002E4D6D" w:rsidRDefault="00F47123" w:rsidP="00887E19">
            <w:pPr>
              <w:rPr>
                <w:color w:val="7030A0"/>
              </w:rPr>
            </w:pPr>
            <w:r w:rsidRPr="002E4D6D">
              <w:rPr>
                <w:color w:val="7030A0"/>
              </w:rPr>
              <w:t>71</w:t>
            </w:r>
            <w:r w:rsidR="00F23360" w:rsidRPr="002E4D6D">
              <w:rPr>
                <w:color w:val="7030A0"/>
              </w:rPr>
              <w:t>C</w:t>
            </w:r>
          </w:p>
        </w:tc>
        <w:tc>
          <w:tcPr>
            <w:tcW w:w="1079" w:type="dxa"/>
          </w:tcPr>
          <w:p w14:paraId="782B1375" w14:textId="77777777" w:rsidR="00F47123" w:rsidRPr="002E4D6D" w:rsidRDefault="00F47123" w:rsidP="00887E19">
            <w:pPr>
              <w:rPr>
                <w:color w:val="7030A0"/>
              </w:rPr>
            </w:pPr>
            <w:r w:rsidRPr="002E4D6D">
              <w:rPr>
                <w:color w:val="7030A0"/>
              </w:rPr>
              <w:t>72A</w:t>
            </w:r>
          </w:p>
        </w:tc>
        <w:tc>
          <w:tcPr>
            <w:tcW w:w="1079" w:type="dxa"/>
          </w:tcPr>
          <w:p w14:paraId="27967A7F" w14:textId="05703643" w:rsidR="00F47123" w:rsidRPr="002E4D6D" w:rsidRDefault="00F47123" w:rsidP="00887E19">
            <w:pPr>
              <w:rPr>
                <w:color w:val="7030A0"/>
              </w:rPr>
            </w:pPr>
            <w:r w:rsidRPr="002E4D6D">
              <w:rPr>
                <w:color w:val="7030A0"/>
              </w:rPr>
              <w:t>73</w:t>
            </w:r>
            <w:r w:rsidR="00F23360" w:rsidRPr="002E4D6D">
              <w:rPr>
                <w:color w:val="7030A0"/>
              </w:rPr>
              <w:t>D</w:t>
            </w:r>
          </w:p>
        </w:tc>
        <w:tc>
          <w:tcPr>
            <w:tcW w:w="1079" w:type="dxa"/>
          </w:tcPr>
          <w:p w14:paraId="52E631E0" w14:textId="77777777" w:rsidR="00F47123" w:rsidRPr="002E4D6D" w:rsidRDefault="00F47123" w:rsidP="00887E19">
            <w:pPr>
              <w:rPr>
                <w:color w:val="7030A0"/>
              </w:rPr>
            </w:pPr>
            <w:r w:rsidRPr="002E4D6D">
              <w:rPr>
                <w:color w:val="7030A0"/>
              </w:rPr>
              <w:t>74B</w:t>
            </w:r>
          </w:p>
        </w:tc>
        <w:tc>
          <w:tcPr>
            <w:tcW w:w="1079" w:type="dxa"/>
          </w:tcPr>
          <w:p w14:paraId="6414531D" w14:textId="395873E4" w:rsidR="00F47123" w:rsidRPr="002E4D6D" w:rsidRDefault="00F47123" w:rsidP="00887E19">
            <w:pPr>
              <w:rPr>
                <w:color w:val="7030A0"/>
              </w:rPr>
            </w:pPr>
            <w:r w:rsidRPr="002E4D6D">
              <w:rPr>
                <w:color w:val="7030A0"/>
              </w:rPr>
              <w:t>75</w:t>
            </w:r>
            <w:r w:rsidR="00F23360" w:rsidRPr="002E4D6D">
              <w:rPr>
                <w:color w:val="7030A0"/>
              </w:rPr>
              <w:t>D</w:t>
            </w:r>
          </w:p>
        </w:tc>
        <w:tc>
          <w:tcPr>
            <w:tcW w:w="1079" w:type="dxa"/>
          </w:tcPr>
          <w:p w14:paraId="7AC55939" w14:textId="27B3D46E" w:rsidR="00F47123" w:rsidRPr="002E4D6D" w:rsidRDefault="00F47123" w:rsidP="00887E19">
            <w:pPr>
              <w:rPr>
                <w:color w:val="7030A0"/>
              </w:rPr>
            </w:pPr>
            <w:r w:rsidRPr="002E4D6D">
              <w:rPr>
                <w:color w:val="7030A0"/>
              </w:rPr>
              <w:t>76</w:t>
            </w:r>
            <w:r w:rsidR="00F23360" w:rsidRPr="002E4D6D">
              <w:rPr>
                <w:color w:val="7030A0"/>
              </w:rPr>
              <w:t>B</w:t>
            </w:r>
          </w:p>
        </w:tc>
        <w:tc>
          <w:tcPr>
            <w:tcW w:w="1079" w:type="dxa"/>
          </w:tcPr>
          <w:p w14:paraId="7FFCC9CD" w14:textId="69667ED2" w:rsidR="00F47123" w:rsidRPr="002E4D6D" w:rsidRDefault="00F47123" w:rsidP="00887E19">
            <w:pPr>
              <w:rPr>
                <w:color w:val="7030A0"/>
              </w:rPr>
            </w:pPr>
            <w:r w:rsidRPr="002E4D6D">
              <w:rPr>
                <w:color w:val="7030A0"/>
              </w:rPr>
              <w:t>77</w:t>
            </w:r>
            <w:r w:rsidR="00F23360" w:rsidRPr="002E4D6D">
              <w:rPr>
                <w:color w:val="7030A0"/>
              </w:rPr>
              <w:t>A</w:t>
            </w:r>
          </w:p>
        </w:tc>
        <w:tc>
          <w:tcPr>
            <w:tcW w:w="1079" w:type="dxa"/>
          </w:tcPr>
          <w:p w14:paraId="1FD6C578" w14:textId="7D915340" w:rsidR="00F47123" w:rsidRPr="002E4D6D" w:rsidRDefault="00F47123" w:rsidP="00887E19">
            <w:pPr>
              <w:rPr>
                <w:color w:val="7030A0"/>
              </w:rPr>
            </w:pPr>
            <w:r w:rsidRPr="002E4D6D">
              <w:rPr>
                <w:color w:val="7030A0"/>
              </w:rPr>
              <w:t>78</w:t>
            </w:r>
            <w:r w:rsidR="00F23360" w:rsidRPr="002E4D6D">
              <w:rPr>
                <w:color w:val="7030A0"/>
              </w:rPr>
              <w:t>C</w:t>
            </w:r>
          </w:p>
        </w:tc>
        <w:tc>
          <w:tcPr>
            <w:tcW w:w="1079" w:type="dxa"/>
          </w:tcPr>
          <w:p w14:paraId="0D625A26" w14:textId="1B26D994" w:rsidR="00F47123" w:rsidRPr="002E4D6D" w:rsidRDefault="00F47123" w:rsidP="00887E19">
            <w:pPr>
              <w:rPr>
                <w:color w:val="7030A0"/>
              </w:rPr>
            </w:pPr>
            <w:r w:rsidRPr="002E4D6D">
              <w:rPr>
                <w:color w:val="7030A0"/>
              </w:rPr>
              <w:t>79</w:t>
            </w:r>
            <w:r w:rsidR="00F23360" w:rsidRPr="002E4D6D">
              <w:rPr>
                <w:color w:val="7030A0"/>
              </w:rPr>
              <w:t>A</w:t>
            </w:r>
          </w:p>
        </w:tc>
        <w:tc>
          <w:tcPr>
            <w:tcW w:w="1079" w:type="dxa"/>
          </w:tcPr>
          <w:p w14:paraId="11291735" w14:textId="0B085842" w:rsidR="00F47123" w:rsidRPr="002E4D6D" w:rsidRDefault="00F47123" w:rsidP="00887E19">
            <w:pPr>
              <w:rPr>
                <w:color w:val="7030A0"/>
              </w:rPr>
            </w:pPr>
            <w:r w:rsidRPr="002E4D6D">
              <w:rPr>
                <w:color w:val="7030A0"/>
              </w:rPr>
              <w:t>80</w:t>
            </w:r>
            <w:r w:rsidR="00F23360" w:rsidRPr="002E4D6D">
              <w:rPr>
                <w:color w:val="7030A0"/>
              </w:rPr>
              <w:t>B</w:t>
            </w:r>
          </w:p>
        </w:tc>
      </w:tr>
    </w:tbl>
    <w:p w14:paraId="2DE67E57" w14:textId="77777777" w:rsidR="00D36B55" w:rsidRPr="006A0BEE" w:rsidRDefault="00D36B55" w:rsidP="00A77405">
      <w:pPr>
        <w:spacing w:line="276" w:lineRule="auto"/>
      </w:pPr>
    </w:p>
    <w:p w14:paraId="2DA7B763" w14:textId="77777777" w:rsidR="00F47123" w:rsidRPr="006A0BEE" w:rsidRDefault="00F47123" w:rsidP="00F47123">
      <w:pPr>
        <w:spacing w:line="276" w:lineRule="auto"/>
      </w:pPr>
      <w:r w:rsidRPr="006A0BEE">
        <w:rPr>
          <w:b/>
          <w:bCs/>
        </w:rPr>
        <w:t>Câu 41:</w:t>
      </w:r>
      <w:r w:rsidRPr="006A0BEE">
        <w:t xml:space="preserve"> Dung dịch nào sau đây làm quỳ tím hóa đỏ?</w:t>
      </w:r>
    </w:p>
    <w:p w14:paraId="16331620" w14:textId="77777777" w:rsidR="00F47123" w:rsidRPr="006A0BEE" w:rsidRDefault="00F47123" w:rsidP="00F47123">
      <w:pPr>
        <w:spacing w:line="276" w:lineRule="auto"/>
        <w:ind w:firstLine="720"/>
      </w:pPr>
      <w:r w:rsidRPr="006A0BEE">
        <w:rPr>
          <w:b/>
          <w:bCs/>
        </w:rPr>
        <w:t>A.</w:t>
      </w:r>
      <w:r w:rsidRPr="006A0BEE">
        <w:t xml:space="preserve"> NaOH. </w:t>
      </w:r>
      <w:r w:rsidRPr="006A0BEE">
        <w:tab/>
      </w:r>
      <w:r w:rsidRPr="006A0BEE">
        <w:tab/>
      </w:r>
      <w:r w:rsidRPr="006A0BEE">
        <w:rPr>
          <w:b/>
          <w:bCs/>
        </w:rPr>
        <w:t>B.</w:t>
      </w:r>
      <w:r w:rsidRPr="006A0BEE">
        <w:t xml:space="preserve"> NaCl. </w:t>
      </w:r>
      <w:r w:rsidRPr="006A0BEE">
        <w:tab/>
      </w:r>
      <w:r w:rsidRPr="006A0BEE">
        <w:tab/>
      </w:r>
      <w:r w:rsidRPr="006A0BEE">
        <w:rPr>
          <w:b/>
          <w:bCs/>
        </w:rPr>
        <w:t>C.</w:t>
      </w:r>
      <w:r w:rsidRPr="006A0BEE">
        <w:t xml:space="preserve"> K</w:t>
      </w:r>
      <w:r w:rsidRPr="006A0BEE">
        <w:rPr>
          <w:vertAlign w:val="subscript"/>
        </w:rPr>
        <w:t>2</w:t>
      </w:r>
      <w:r w:rsidRPr="006A0BEE">
        <w:t>SO</w:t>
      </w:r>
      <w:r w:rsidRPr="006A0BEE">
        <w:rPr>
          <w:vertAlign w:val="subscript"/>
        </w:rPr>
        <w:t>4</w:t>
      </w:r>
      <w:r w:rsidRPr="006A0BEE">
        <w:t xml:space="preserve">. </w:t>
      </w:r>
      <w:r w:rsidRPr="006A0BEE">
        <w:tab/>
      </w:r>
      <w:r w:rsidRPr="006A0BEE">
        <w:tab/>
      </w:r>
      <w:r w:rsidRPr="006A0BEE">
        <w:rPr>
          <w:b/>
          <w:bCs/>
          <w:highlight w:val="yellow"/>
        </w:rPr>
        <w:t>D.</w:t>
      </w:r>
      <w:r w:rsidRPr="006A0BEE">
        <w:rPr>
          <w:highlight w:val="yellow"/>
        </w:rPr>
        <w:t xml:space="preserve"> HCl.</w:t>
      </w:r>
    </w:p>
    <w:p w14:paraId="40E49634" w14:textId="77777777" w:rsidR="00F47123" w:rsidRPr="006A0BEE" w:rsidRDefault="00F47123" w:rsidP="00F47123">
      <w:pPr>
        <w:spacing w:line="276" w:lineRule="auto"/>
      </w:pPr>
      <w:r w:rsidRPr="006A0BEE">
        <w:rPr>
          <w:b/>
          <w:bCs/>
        </w:rPr>
        <w:t>Câu 42:</w:t>
      </w:r>
      <w:r w:rsidRPr="006A0BEE">
        <w:t xml:space="preserve"> Hóa chất nào sau đây có thể làm mềm cả nước cứng tạm thời lẫn nước cứng vĩnh cửu?</w:t>
      </w:r>
    </w:p>
    <w:p w14:paraId="1C6314CC" w14:textId="77777777" w:rsidR="00F47123" w:rsidRPr="006A0BEE" w:rsidRDefault="00F47123" w:rsidP="00F47123">
      <w:pPr>
        <w:spacing w:line="276" w:lineRule="auto"/>
        <w:ind w:firstLine="720"/>
      </w:pPr>
      <w:r w:rsidRPr="006A0BEE">
        <w:rPr>
          <w:b/>
          <w:bCs/>
          <w:highlight w:val="yellow"/>
        </w:rPr>
        <w:t>A.</w:t>
      </w:r>
      <w:r w:rsidRPr="006A0BEE">
        <w:rPr>
          <w:highlight w:val="yellow"/>
        </w:rPr>
        <w:t xml:space="preserve"> Na</w:t>
      </w:r>
      <w:r w:rsidRPr="006A0BEE">
        <w:rPr>
          <w:highlight w:val="yellow"/>
          <w:vertAlign w:val="subscript"/>
        </w:rPr>
        <w:t>2</w:t>
      </w:r>
      <w:r w:rsidRPr="006A0BEE">
        <w:rPr>
          <w:highlight w:val="yellow"/>
        </w:rPr>
        <w:t>CO</w:t>
      </w:r>
      <w:r w:rsidRPr="006A0BEE">
        <w:rPr>
          <w:highlight w:val="yellow"/>
          <w:vertAlign w:val="subscript"/>
        </w:rPr>
        <w:t>3</w:t>
      </w:r>
      <w:r w:rsidRPr="006A0BEE">
        <w:rPr>
          <w:highlight w:val="yellow"/>
        </w:rPr>
        <w:t xml:space="preserve">. </w:t>
      </w:r>
      <w:r w:rsidRPr="006A0BEE">
        <w:tab/>
      </w:r>
      <w:r w:rsidRPr="006A0BEE">
        <w:tab/>
      </w:r>
      <w:r w:rsidRPr="006A0BEE">
        <w:rPr>
          <w:b/>
          <w:bCs/>
        </w:rPr>
        <w:t>B.</w:t>
      </w:r>
      <w:r w:rsidRPr="006A0BEE">
        <w:t xml:space="preserve"> Ca(OH)</w:t>
      </w:r>
      <w:r w:rsidRPr="006A0BEE">
        <w:rPr>
          <w:vertAlign w:val="subscript"/>
        </w:rPr>
        <w:t>2</w:t>
      </w:r>
      <w:r w:rsidRPr="006A0BEE">
        <w:t xml:space="preserve">. </w:t>
      </w:r>
      <w:r w:rsidRPr="006A0BEE">
        <w:tab/>
      </w:r>
      <w:r w:rsidRPr="006A0BEE">
        <w:tab/>
      </w:r>
      <w:r w:rsidRPr="006A0BEE">
        <w:rPr>
          <w:b/>
          <w:bCs/>
        </w:rPr>
        <w:t>C.</w:t>
      </w:r>
      <w:r w:rsidRPr="006A0BEE">
        <w:t xml:space="preserve"> Ba(OH)</w:t>
      </w:r>
      <w:r w:rsidRPr="006A0BEE">
        <w:rPr>
          <w:vertAlign w:val="subscript"/>
        </w:rPr>
        <w:t>2</w:t>
      </w:r>
      <w:r w:rsidRPr="006A0BEE">
        <w:t xml:space="preserve">. </w:t>
      </w:r>
      <w:r w:rsidRPr="006A0BEE">
        <w:tab/>
      </w:r>
      <w:r w:rsidRPr="006A0BEE">
        <w:tab/>
      </w:r>
      <w:r w:rsidRPr="006A0BEE">
        <w:rPr>
          <w:b/>
          <w:bCs/>
        </w:rPr>
        <w:t>D.</w:t>
      </w:r>
      <w:r w:rsidRPr="006A0BEE">
        <w:t xml:space="preserve"> NaOH.</w:t>
      </w:r>
    </w:p>
    <w:p w14:paraId="202189AA" w14:textId="77777777" w:rsidR="00F47123" w:rsidRPr="006A0BEE" w:rsidRDefault="00F47123" w:rsidP="00F47123">
      <w:pPr>
        <w:spacing w:line="276" w:lineRule="auto"/>
      </w:pPr>
      <w:r w:rsidRPr="006A0BEE">
        <w:rPr>
          <w:b/>
          <w:bCs/>
        </w:rPr>
        <w:t>Câu 43:</w:t>
      </w:r>
      <w:r w:rsidRPr="006A0BEE">
        <w:t xml:space="preserve"> Dung dịch nào sau đây hòa tan được CaCO</w:t>
      </w:r>
      <w:r w:rsidRPr="006A0BEE">
        <w:rPr>
          <w:vertAlign w:val="subscript"/>
        </w:rPr>
        <w:t>3</w:t>
      </w:r>
      <w:r w:rsidRPr="006A0BEE">
        <w:t>?</w:t>
      </w:r>
    </w:p>
    <w:p w14:paraId="41AAF109" w14:textId="77777777" w:rsidR="00F47123" w:rsidRPr="006A0BEE" w:rsidRDefault="00F47123" w:rsidP="00F47123">
      <w:pPr>
        <w:spacing w:line="276" w:lineRule="auto"/>
        <w:ind w:firstLine="720"/>
      </w:pPr>
      <w:r w:rsidRPr="006A0BEE">
        <w:rPr>
          <w:b/>
          <w:bCs/>
        </w:rPr>
        <w:t>A.</w:t>
      </w:r>
      <w:r w:rsidRPr="006A0BEE">
        <w:t xml:space="preserve"> K</w:t>
      </w:r>
      <w:r w:rsidRPr="006A0BEE">
        <w:rPr>
          <w:vertAlign w:val="subscript"/>
        </w:rPr>
        <w:t>2</w:t>
      </w:r>
      <w:r w:rsidRPr="006A0BEE">
        <w:t>SO</w:t>
      </w:r>
      <w:r w:rsidRPr="006A0BEE">
        <w:rPr>
          <w:vertAlign w:val="subscript"/>
        </w:rPr>
        <w:t>4</w:t>
      </w:r>
      <w:r w:rsidRPr="006A0BEE">
        <w:t>.</w:t>
      </w:r>
      <w:r w:rsidRPr="006A0BEE">
        <w:tab/>
      </w:r>
      <w:r w:rsidRPr="006A0BEE">
        <w:tab/>
      </w:r>
      <w:r w:rsidRPr="006A0BEE">
        <w:rPr>
          <w:b/>
          <w:bCs/>
        </w:rPr>
        <w:t>B.</w:t>
      </w:r>
      <w:r w:rsidRPr="006A0BEE">
        <w:t xml:space="preserve"> NaOH.</w:t>
      </w:r>
      <w:r w:rsidRPr="006A0BEE">
        <w:tab/>
      </w:r>
      <w:r w:rsidRPr="006A0BEE">
        <w:tab/>
      </w:r>
      <w:r w:rsidRPr="006A0BEE">
        <w:rPr>
          <w:b/>
          <w:bCs/>
          <w:highlight w:val="yellow"/>
        </w:rPr>
        <w:t>C.</w:t>
      </w:r>
      <w:r w:rsidRPr="006A0BEE">
        <w:rPr>
          <w:highlight w:val="yellow"/>
        </w:rPr>
        <w:t xml:space="preserve"> HCl.</w:t>
      </w:r>
      <w:r w:rsidRPr="006A0BEE">
        <w:tab/>
      </w:r>
      <w:r w:rsidRPr="006A0BEE">
        <w:tab/>
      </w:r>
      <w:r w:rsidRPr="006A0BEE">
        <w:rPr>
          <w:b/>
          <w:bCs/>
        </w:rPr>
        <w:t>D.</w:t>
      </w:r>
      <w:r w:rsidRPr="006A0BEE">
        <w:t xml:space="preserve"> NaCl.</w:t>
      </w:r>
    </w:p>
    <w:p w14:paraId="55EDBB89" w14:textId="77777777" w:rsidR="00F47123" w:rsidRPr="006A0BEE" w:rsidRDefault="00F47123" w:rsidP="00F47123">
      <w:pPr>
        <w:spacing w:line="276" w:lineRule="auto"/>
      </w:pPr>
      <w:r w:rsidRPr="006A0BEE">
        <w:rPr>
          <w:b/>
          <w:bCs/>
        </w:rPr>
        <w:t>Câu 44:</w:t>
      </w:r>
      <w:r w:rsidRPr="006A0BEE">
        <w:t xml:space="preserve"> Điện phân (với điện cực trơ) dung dịch AgNO</w:t>
      </w:r>
      <w:r w:rsidRPr="006A0BEE">
        <w:rPr>
          <w:vertAlign w:val="subscript"/>
        </w:rPr>
        <w:t>3</w:t>
      </w:r>
      <w:r w:rsidRPr="006A0BEE">
        <w:t>, khi đó tại catot xảy ra quá trình</w:t>
      </w:r>
    </w:p>
    <w:p w14:paraId="1C406BBC" w14:textId="77777777" w:rsidR="00F47123" w:rsidRPr="006A0BEE" w:rsidRDefault="00F47123" w:rsidP="00F47123">
      <w:pPr>
        <w:spacing w:line="276" w:lineRule="auto"/>
        <w:ind w:firstLine="720"/>
      </w:pPr>
      <w:r w:rsidRPr="006A0BEE">
        <w:rPr>
          <w:b/>
          <w:bCs/>
        </w:rPr>
        <w:t>A.</w:t>
      </w:r>
      <w:r w:rsidRPr="006A0BEE">
        <w:t xml:space="preserve"> Khử H</w:t>
      </w:r>
      <w:r w:rsidRPr="006A0BEE">
        <w:rPr>
          <w:vertAlign w:val="subscript"/>
        </w:rPr>
        <w:t>2</w:t>
      </w:r>
      <w:r w:rsidRPr="006A0BEE">
        <w:t xml:space="preserve">O. </w:t>
      </w:r>
      <w:r w:rsidRPr="006A0BEE">
        <w:tab/>
      </w:r>
      <w:r w:rsidRPr="006A0BEE">
        <w:tab/>
      </w:r>
      <w:r w:rsidRPr="006A0BEE">
        <w:rPr>
          <w:b/>
          <w:bCs/>
        </w:rPr>
        <w:t>B.</w:t>
      </w:r>
      <w:r w:rsidRPr="006A0BEE">
        <w:t xml:space="preserve"> Oxi hóa H</w:t>
      </w:r>
      <w:r w:rsidRPr="006A0BEE">
        <w:rPr>
          <w:vertAlign w:val="subscript"/>
        </w:rPr>
        <w:t>2</w:t>
      </w:r>
      <w:r w:rsidRPr="006A0BEE">
        <w:t xml:space="preserve">O. </w:t>
      </w:r>
      <w:r w:rsidRPr="006A0BEE">
        <w:tab/>
      </w:r>
      <w:r w:rsidRPr="006A0BEE">
        <w:rPr>
          <w:b/>
          <w:bCs/>
          <w:highlight w:val="yellow"/>
        </w:rPr>
        <w:t>C.</w:t>
      </w:r>
      <w:r w:rsidRPr="006A0BEE">
        <w:rPr>
          <w:highlight w:val="yellow"/>
        </w:rPr>
        <w:t xml:space="preserve"> Khử ion Ag</w:t>
      </w:r>
      <w:r w:rsidRPr="006A0BEE">
        <w:rPr>
          <w:highlight w:val="yellow"/>
          <w:vertAlign w:val="superscript"/>
        </w:rPr>
        <w:t>+</w:t>
      </w:r>
      <w:r w:rsidRPr="006A0BEE">
        <w:rPr>
          <w:highlight w:val="yellow"/>
        </w:rPr>
        <w:t xml:space="preserve">. </w:t>
      </w:r>
      <w:r w:rsidRPr="006A0BEE">
        <w:tab/>
      </w:r>
      <w:r w:rsidRPr="006A0BEE">
        <w:rPr>
          <w:b/>
          <w:bCs/>
        </w:rPr>
        <w:t>D.</w:t>
      </w:r>
      <w:r w:rsidRPr="006A0BEE">
        <w:t xml:space="preserve"> Oxi hóa ion Ag</w:t>
      </w:r>
      <w:r w:rsidRPr="006A0BEE">
        <w:rPr>
          <w:vertAlign w:val="superscript"/>
        </w:rPr>
        <w:t>+</w:t>
      </w:r>
      <w:r w:rsidRPr="006A0BEE">
        <w:t>.</w:t>
      </w:r>
    </w:p>
    <w:p w14:paraId="6E71D386" w14:textId="77777777" w:rsidR="00F47123" w:rsidRPr="006A0BEE" w:rsidRDefault="00F47123" w:rsidP="00F47123">
      <w:pPr>
        <w:spacing w:line="276" w:lineRule="auto"/>
      </w:pPr>
      <w:r w:rsidRPr="006A0BEE">
        <w:rPr>
          <w:b/>
          <w:bCs/>
        </w:rPr>
        <w:t>Câu 45:</w:t>
      </w:r>
      <w:r w:rsidRPr="006A0BEE">
        <w:t xml:space="preserve"> Khử hoàn toàn 4,64 gam Fe</w:t>
      </w:r>
      <w:r w:rsidRPr="006A0BEE">
        <w:rPr>
          <w:vertAlign w:val="subscript"/>
        </w:rPr>
        <w:t>3</w:t>
      </w:r>
      <w:r w:rsidRPr="006A0BEE">
        <w:t>O</w:t>
      </w:r>
      <w:r w:rsidRPr="006A0BEE">
        <w:rPr>
          <w:vertAlign w:val="subscript"/>
        </w:rPr>
        <w:t>4</w:t>
      </w:r>
      <w:r w:rsidRPr="006A0BEE">
        <w:t xml:space="preserve"> cần khối lượng Al là</w:t>
      </w:r>
    </w:p>
    <w:p w14:paraId="1FCCBFC8" w14:textId="77777777" w:rsidR="00F47123" w:rsidRPr="006A0BEE" w:rsidRDefault="00F47123" w:rsidP="00F47123">
      <w:pPr>
        <w:spacing w:line="276" w:lineRule="auto"/>
        <w:ind w:firstLine="720"/>
      </w:pPr>
      <w:r w:rsidRPr="006A0BEE">
        <w:rPr>
          <w:b/>
          <w:bCs/>
        </w:rPr>
        <w:t>A.</w:t>
      </w:r>
      <w:r w:rsidRPr="006A0BEE">
        <w:t xml:space="preserve"> 1,08 gam. </w:t>
      </w:r>
      <w:r w:rsidRPr="006A0BEE">
        <w:tab/>
      </w:r>
      <w:r w:rsidRPr="006A0BEE">
        <w:tab/>
      </w:r>
      <w:r w:rsidRPr="006A0BEE">
        <w:rPr>
          <w:b/>
          <w:bCs/>
        </w:rPr>
        <w:t>B.</w:t>
      </w:r>
      <w:r w:rsidRPr="006A0BEE">
        <w:t xml:space="preserve"> 4,05 gam. </w:t>
      </w:r>
      <w:r w:rsidRPr="006A0BEE">
        <w:tab/>
      </w:r>
      <w:r w:rsidRPr="006A0BEE">
        <w:tab/>
      </w:r>
      <w:r w:rsidRPr="006A0BEE">
        <w:rPr>
          <w:b/>
          <w:bCs/>
          <w:highlight w:val="yellow"/>
        </w:rPr>
        <w:t>C.</w:t>
      </w:r>
      <w:r w:rsidRPr="006A0BEE">
        <w:rPr>
          <w:highlight w:val="yellow"/>
        </w:rPr>
        <w:t xml:space="preserve"> 1,44 gam. </w:t>
      </w:r>
      <w:r w:rsidRPr="006A0BEE">
        <w:tab/>
      </w:r>
      <w:r w:rsidRPr="006A0BEE">
        <w:tab/>
      </w:r>
      <w:r w:rsidRPr="006A0BEE">
        <w:rPr>
          <w:b/>
          <w:bCs/>
        </w:rPr>
        <w:t>D.</w:t>
      </w:r>
      <w:r w:rsidRPr="006A0BEE">
        <w:t xml:space="preserve"> 1,62 gam.</w:t>
      </w:r>
    </w:p>
    <w:p w14:paraId="0CE61820" w14:textId="77777777" w:rsidR="00F47123" w:rsidRPr="006A0BEE" w:rsidRDefault="00F47123" w:rsidP="00F47123">
      <w:pPr>
        <w:spacing w:line="276" w:lineRule="auto"/>
      </w:pPr>
      <w:r w:rsidRPr="006A0BEE">
        <w:rPr>
          <w:b/>
          <w:bCs/>
        </w:rPr>
        <w:t>Câu 46:</w:t>
      </w:r>
      <w:r w:rsidRPr="006A0BEE">
        <w:t xml:space="preserve"> Este nào sau đây có mùi thơm của hoa nhài?</w:t>
      </w:r>
    </w:p>
    <w:p w14:paraId="72384D80" w14:textId="77777777" w:rsidR="00F47123" w:rsidRPr="006A0BEE" w:rsidRDefault="00F47123" w:rsidP="00F47123">
      <w:pPr>
        <w:spacing w:line="276" w:lineRule="auto"/>
        <w:ind w:firstLine="720"/>
        <w:rPr>
          <w:highlight w:val="yellow"/>
        </w:rPr>
      </w:pPr>
      <w:r w:rsidRPr="006A0BEE">
        <w:rPr>
          <w:b/>
          <w:bCs/>
        </w:rPr>
        <w:t>A.</w:t>
      </w:r>
      <w:r w:rsidRPr="006A0BEE">
        <w:t xml:space="preserve"> Geranyl axetat. </w:t>
      </w:r>
      <w:r w:rsidRPr="006A0BEE">
        <w:tab/>
      </w:r>
      <w:r w:rsidRPr="006A0BEE">
        <w:rPr>
          <w:b/>
          <w:bCs/>
        </w:rPr>
        <w:t>B.</w:t>
      </w:r>
      <w:r w:rsidRPr="006A0BEE">
        <w:t xml:space="preserve"> Etyl butirat. </w:t>
      </w:r>
      <w:r w:rsidRPr="006A0BEE">
        <w:tab/>
      </w:r>
      <w:r w:rsidRPr="006A0BEE">
        <w:rPr>
          <w:b/>
          <w:bCs/>
        </w:rPr>
        <w:t>C.</w:t>
      </w:r>
      <w:r w:rsidRPr="006A0BEE">
        <w:t xml:space="preserve"> Etyl propionat. </w:t>
      </w:r>
      <w:r w:rsidRPr="006A0BEE">
        <w:rPr>
          <w:b/>
          <w:bCs/>
        </w:rPr>
        <w:tab/>
      </w:r>
      <w:r w:rsidRPr="006A0BEE">
        <w:rPr>
          <w:b/>
          <w:bCs/>
          <w:highlight w:val="yellow"/>
        </w:rPr>
        <w:t>D.</w:t>
      </w:r>
      <w:r w:rsidRPr="006A0BEE">
        <w:rPr>
          <w:highlight w:val="yellow"/>
        </w:rPr>
        <w:t xml:space="preserve"> Benzyl axetat.</w:t>
      </w:r>
    </w:p>
    <w:p w14:paraId="75022B72" w14:textId="77777777" w:rsidR="00F47123" w:rsidRPr="006A0BEE" w:rsidRDefault="00F47123" w:rsidP="00F47123">
      <w:pPr>
        <w:spacing w:line="276" w:lineRule="auto"/>
      </w:pPr>
      <w:r w:rsidRPr="006A0BEE">
        <w:rPr>
          <w:b/>
          <w:bCs/>
        </w:rPr>
        <w:t>Câu 47:</w:t>
      </w:r>
      <w:r w:rsidRPr="006A0BEE">
        <w:t xml:space="preserve"> Kim loại nào phản ứng với nước ở nhiệt độ thường?</w:t>
      </w:r>
    </w:p>
    <w:p w14:paraId="6F49AFAB" w14:textId="77777777" w:rsidR="00F47123" w:rsidRPr="006A0BEE" w:rsidRDefault="00F47123" w:rsidP="00F47123">
      <w:pPr>
        <w:spacing w:line="276" w:lineRule="auto"/>
        <w:ind w:firstLine="720"/>
      </w:pPr>
      <w:r w:rsidRPr="006A0BEE">
        <w:rPr>
          <w:b/>
          <w:bCs/>
        </w:rPr>
        <w:t>A.</w:t>
      </w:r>
      <w:r w:rsidRPr="006A0BEE">
        <w:t xml:space="preserve"> Fe. </w:t>
      </w:r>
      <w:r w:rsidRPr="006A0BEE">
        <w:tab/>
      </w:r>
      <w:r w:rsidRPr="006A0BEE">
        <w:tab/>
      </w:r>
      <w:r w:rsidRPr="006A0BEE">
        <w:tab/>
      </w:r>
      <w:r w:rsidRPr="006A0BEE">
        <w:rPr>
          <w:b/>
          <w:bCs/>
        </w:rPr>
        <w:t>B.</w:t>
      </w:r>
      <w:r w:rsidRPr="006A0BEE">
        <w:t xml:space="preserve"> Cu. </w:t>
      </w:r>
      <w:r w:rsidRPr="006A0BEE">
        <w:tab/>
      </w:r>
      <w:r w:rsidRPr="006A0BEE">
        <w:tab/>
      </w:r>
      <w:r w:rsidRPr="006A0BEE">
        <w:tab/>
      </w:r>
      <w:r w:rsidRPr="006A0BEE">
        <w:rPr>
          <w:b/>
          <w:bCs/>
        </w:rPr>
        <w:t>C.</w:t>
      </w:r>
      <w:r w:rsidRPr="006A0BEE">
        <w:t xml:space="preserve"> Ag. </w:t>
      </w:r>
      <w:r w:rsidRPr="006A0BEE">
        <w:tab/>
      </w:r>
      <w:r w:rsidRPr="006A0BEE">
        <w:tab/>
      </w:r>
      <w:r w:rsidRPr="006A0BEE">
        <w:tab/>
      </w:r>
      <w:r w:rsidRPr="006A0BEE">
        <w:rPr>
          <w:b/>
          <w:bCs/>
          <w:highlight w:val="yellow"/>
        </w:rPr>
        <w:t>D.</w:t>
      </w:r>
      <w:r w:rsidRPr="006A0BEE">
        <w:rPr>
          <w:highlight w:val="yellow"/>
        </w:rPr>
        <w:t xml:space="preserve"> K.</w:t>
      </w:r>
    </w:p>
    <w:p w14:paraId="78E52BAD" w14:textId="77777777" w:rsidR="00F47123" w:rsidRPr="006A0BEE" w:rsidRDefault="00F47123" w:rsidP="00F47123">
      <w:pPr>
        <w:spacing w:line="276" w:lineRule="auto"/>
      </w:pPr>
      <w:r w:rsidRPr="006A0BEE">
        <w:rPr>
          <w:b/>
          <w:bCs/>
        </w:rPr>
        <w:t>Câu 48:</w:t>
      </w:r>
      <w:r w:rsidRPr="006A0BEE">
        <w:t xml:space="preserve"> Chất nào sau đây tác dụng với dung dịch HNO</w:t>
      </w:r>
      <w:r w:rsidRPr="006A0BEE">
        <w:rPr>
          <w:vertAlign w:val="subscript"/>
        </w:rPr>
        <w:t>3</w:t>
      </w:r>
      <w:r w:rsidRPr="006A0BEE">
        <w:t xml:space="preserve"> (đặc, nóng) </w:t>
      </w:r>
      <w:r w:rsidRPr="006A0BEE">
        <w:rPr>
          <w:b/>
          <w:bCs/>
        </w:rPr>
        <w:t>không</w:t>
      </w:r>
      <w:r w:rsidRPr="006A0BEE">
        <w:t xml:space="preserve"> sinh ra chất khí?</w:t>
      </w:r>
    </w:p>
    <w:p w14:paraId="0AC99618" w14:textId="77777777" w:rsidR="00F47123" w:rsidRPr="006A0BEE" w:rsidRDefault="00F47123" w:rsidP="00F47123">
      <w:pPr>
        <w:spacing w:line="276" w:lineRule="auto"/>
        <w:ind w:firstLine="720"/>
      </w:pPr>
      <w:r w:rsidRPr="006A0BEE">
        <w:rPr>
          <w:b/>
          <w:bCs/>
        </w:rPr>
        <w:t>A.</w:t>
      </w:r>
      <w:r w:rsidRPr="006A0BEE">
        <w:t xml:space="preserve"> Fe(OH)</w:t>
      </w:r>
      <w:r w:rsidRPr="006A0BEE">
        <w:rPr>
          <w:vertAlign w:val="subscript"/>
        </w:rPr>
        <w:t>2</w:t>
      </w:r>
      <w:r w:rsidRPr="006A0BEE">
        <w:t xml:space="preserve">. </w:t>
      </w:r>
      <w:r w:rsidRPr="006A0BEE">
        <w:tab/>
      </w:r>
      <w:r w:rsidRPr="006A0BEE">
        <w:tab/>
      </w:r>
      <w:r w:rsidRPr="006A0BEE">
        <w:rPr>
          <w:b/>
          <w:bCs/>
        </w:rPr>
        <w:t>B.</w:t>
      </w:r>
      <w:r w:rsidRPr="006A0BEE">
        <w:t xml:space="preserve"> FeO. </w:t>
      </w:r>
      <w:r w:rsidRPr="006A0BEE">
        <w:tab/>
      </w:r>
      <w:r w:rsidRPr="006A0BEE">
        <w:tab/>
      </w:r>
      <w:r w:rsidRPr="006A0BEE">
        <w:rPr>
          <w:b/>
          <w:bCs/>
        </w:rPr>
        <w:t>C.</w:t>
      </w:r>
      <w:r w:rsidRPr="006A0BEE">
        <w:t xml:space="preserve"> Fe</w:t>
      </w:r>
      <w:r w:rsidRPr="006A0BEE">
        <w:rPr>
          <w:vertAlign w:val="subscript"/>
        </w:rPr>
        <w:t>3</w:t>
      </w:r>
      <w:r w:rsidRPr="006A0BEE">
        <w:t>O</w:t>
      </w:r>
      <w:r w:rsidRPr="006A0BEE">
        <w:rPr>
          <w:vertAlign w:val="subscript"/>
        </w:rPr>
        <w:t>4</w:t>
      </w:r>
      <w:r w:rsidRPr="006A0BEE">
        <w:t xml:space="preserve">. </w:t>
      </w:r>
      <w:r w:rsidRPr="006A0BEE">
        <w:tab/>
      </w:r>
      <w:r w:rsidRPr="006A0BEE">
        <w:tab/>
      </w:r>
      <w:r w:rsidRPr="006A0BEE">
        <w:rPr>
          <w:b/>
          <w:bCs/>
          <w:highlight w:val="yellow"/>
        </w:rPr>
        <w:t>D.</w:t>
      </w:r>
      <w:r w:rsidRPr="006A0BEE">
        <w:rPr>
          <w:highlight w:val="yellow"/>
        </w:rPr>
        <w:t xml:space="preserve"> Fe</w:t>
      </w:r>
      <w:r w:rsidRPr="006A0BEE">
        <w:rPr>
          <w:highlight w:val="yellow"/>
          <w:vertAlign w:val="subscript"/>
        </w:rPr>
        <w:t>2</w:t>
      </w:r>
      <w:r w:rsidRPr="006A0BEE">
        <w:rPr>
          <w:highlight w:val="yellow"/>
        </w:rPr>
        <w:t>O</w:t>
      </w:r>
      <w:r w:rsidRPr="006A0BEE">
        <w:rPr>
          <w:highlight w:val="yellow"/>
          <w:vertAlign w:val="subscript"/>
        </w:rPr>
        <w:t>3</w:t>
      </w:r>
      <w:r w:rsidRPr="006A0BEE">
        <w:rPr>
          <w:highlight w:val="yellow"/>
        </w:rPr>
        <w:t>.</w:t>
      </w:r>
    </w:p>
    <w:p w14:paraId="728FCF23" w14:textId="77777777" w:rsidR="00F47123" w:rsidRPr="006A0BEE" w:rsidRDefault="00F47123" w:rsidP="00F47123">
      <w:pPr>
        <w:spacing w:line="276" w:lineRule="auto"/>
      </w:pPr>
      <w:r w:rsidRPr="006A0BEE">
        <w:rPr>
          <w:b/>
          <w:bCs/>
        </w:rPr>
        <w:t>Câu 49:</w:t>
      </w:r>
      <w:r w:rsidRPr="006A0BEE">
        <w:t xml:space="preserve"> Kim loại nào sau đây </w:t>
      </w:r>
      <w:r w:rsidRPr="006A0BEE">
        <w:rPr>
          <w:b/>
          <w:bCs/>
        </w:rPr>
        <w:t>không</w:t>
      </w:r>
      <w:r w:rsidRPr="006A0BEE">
        <w:t xml:space="preserve"> tác dụng với dung dịch CuSO</w:t>
      </w:r>
      <w:r w:rsidRPr="006A0BEE">
        <w:rPr>
          <w:vertAlign w:val="subscript"/>
        </w:rPr>
        <w:t>4</w:t>
      </w:r>
      <w:r w:rsidRPr="006A0BEE">
        <w:t>?</w:t>
      </w:r>
    </w:p>
    <w:p w14:paraId="120A694E" w14:textId="77777777" w:rsidR="00F47123" w:rsidRPr="006A0BEE" w:rsidRDefault="00F47123" w:rsidP="00F47123">
      <w:pPr>
        <w:spacing w:line="276" w:lineRule="auto"/>
        <w:ind w:firstLine="720"/>
      </w:pPr>
      <w:r w:rsidRPr="006A0BEE">
        <w:rPr>
          <w:b/>
          <w:bCs/>
          <w:highlight w:val="yellow"/>
        </w:rPr>
        <w:t>A.</w:t>
      </w:r>
      <w:r w:rsidRPr="006A0BEE">
        <w:rPr>
          <w:highlight w:val="yellow"/>
        </w:rPr>
        <w:t xml:space="preserve"> Ag. </w:t>
      </w:r>
      <w:r w:rsidRPr="006A0BEE">
        <w:tab/>
      </w:r>
      <w:r w:rsidRPr="006A0BEE">
        <w:tab/>
      </w:r>
      <w:r w:rsidRPr="006A0BEE">
        <w:tab/>
      </w:r>
      <w:r w:rsidRPr="006A0BEE">
        <w:rPr>
          <w:b/>
          <w:bCs/>
        </w:rPr>
        <w:t>B.</w:t>
      </w:r>
      <w:r w:rsidRPr="006A0BEE">
        <w:t xml:space="preserve"> Al. </w:t>
      </w:r>
      <w:r w:rsidRPr="006A0BEE">
        <w:tab/>
      </w:r>
      <w:r w:rsidRPr="006A0BEE">
        <w:tab/>
      </w:r>
      <w:r w:rsidRPr="006A0BEE">
        <w:tab/>
      </w:r>
      <w:r w:rsidRPr="006A0BEE">
        <w:rPr>
          <w:b/>
          <w:bCs/>
        </w:rPr>
        <w:t>C.</w:t>
      </w:r>
      <w:r w:rsidRPr="006A0BEE">
        <w:t xml:space="preserve"> Fe. </w:t>
      </w:r>
      <w:r w:rsidRPr="006A0BEE">
        <w:tab/>
      </w:r>
      <w:r w:rsidRPr="006A0BEE">
        <w:tab/>
      </w:r>
      <w:r w:rsidRPr="006A0BEE">
        <w:tab/>
      </w:r>
      <w:r w:rsidRPr="006A0BEE">
        <w:rPr>
          <w:b/>
          <w:bCs/>
        </w:rPr>
        <w:t>D.</w:t>
      </w:r>
      <w:r w:rsidRPr="006A0BEE">
        <w:t xml:space="preserve"> Mg.</w:t>
      </w:r>
    </w:p>
    <w:p w14:paraId="347684EB" w14:textId="77777777" w:rsidR="00F47123" w:rsidRPr="006A0BEE" w:rsidRDefault="00F47123" w:rsidP="00F47123">
      <w:pPr>
        <w:spacing w:line="276" w:lineRule="auto"/>
      </w:pPr>
      <w:r w:rsidRPr="006A0BEE">
        <w:rPr>
          <w:b/>
          <w:bCs/>
        </w:rPr>
        <w:t>Câu 50:</w:t>
      </w:r>
      <w:r w:rsidRPr="006A0BEE">
        <w:t xml:space="preserve"> Dung dịch nào sau đây có phản ứng màu biure?</w:t>
      </w:r>
    </w:p>
    <w:p w14:paraId="41D5EBF6" w14:textId="77777777" w:rsidR="00F47123" w:rsidRPr="006A0BEE" w:rsidRDefault="00F47123" w:rsidP="00F47123">
      <w:pPr>
        <w:spacing w:line="276" w:lineRule="auto"/>
        <w:ind w:firstLine="720"/>
      </w:pPr>
      <w:r w:rsidRPr="006A0BEE">
        <w:rPr>
          <w:b/>
          <w:bCs/>
        </w:rPr>
        <w:t>A.</w:t>
      </w:r>
      <w:r w:rsidRPr="006A0BEE">
        <w:t xml:space="preserve"> Gly-Ala. </w:t>
      </w:r>
      <w:r w:rsidRPr="006A0BEE">
        <w:tab/>
      </w:r>
      <w:r w:rsidRPr="006A0BEE">
        <w:tab/>
      </w:r>
      <w:r w:rsidRPr="006A0BEE">
        <w:rPr>
          <w:b/>
          <w:bCs/>
        </w:rPr>
        <w:t>B.</w:t>
      </w:r>
      <w:r w:rsidRPr="006A0BEE">
        <w:t xml:space="preserve"> Natri stearat. </w:t>
      </w:r>
      <w:r w:rsidRPr="006A0BEE">
        <w:tab/>
      </w:r>
      <w:r w:rsidRPr="006A0BEE">
        <w:rPr>
          <w:b/>
          <w:bCs/>
        </w:rPr>
        <w:t>C.</w:t>
      </w:r>
      <w:r w:rsidRPr="006A0BEE">
        <w:t xml:space="preserve"> Glyxin. </w:t>
      </w:r>
      <w:r w:rsidRPr="006A0BEE">
        <w:tab/>
      </w:r>
      <w:r w:rsidRPr="006A0BEE">
        <w:tab/>
      </w:r>
      <w:r w:rsidRPr="006A0BEE">
        <w:rPr>
          <w:b/>
          <w:bCs/>
          <w:highlight w:val="yellow"/>
        </w:rPr>
        <w:t>D.</w:t>
      </w:r>
      <w:r w:rsidRPr="006A0BEE">
        <w:rPr>
          <w:highlight w:val="yellow"/>
        </w:rPr>
        <w:t xml:space="preserve"> Anbumin.</w:t>
      </w:r>
    </w:p>
    <w:p w14:paraId="46CA05DF" w14:textId="77777777" w:rsidR="00F47123" w:rsidRPr="006A0BEE" w:rsidRDefault="00F47123" w:rsidP="00F47123">
      <w:pPr>
        <w:spacing w:line="276" w:lineRule="auto"/>
      </w:pPr>
      <w:r w:rsidRPr="006A0BEE">
        <w:rPr>
          <w:b/>
          <w:bCs/>
        </w:rPr>
        <w:t>Câu 51:</w:t>
      </w:r>
      <w:r w:rsidRPr="006A0BEE">
        <w:t xml:space="preserve"> Muối nào sau đây dễ bị phân hủy khi đun nóng?</w:t>
      </w:r>
    </w:p>
    <w:p w14:paraId="4F501D1E" w14:textId="77777777" w:rsidR="00F47123" w:rsidRPr="006A0BEE" w:rsidRDefault="00F47123" w:rsidP="00F47123">
      <w:pPr>
        <w:spacing w:line="276" w:lineRule="auto"/>
        <w:ind w:firstLine="720"/>
      </w:pPr>
      <w:r w:rsidRPr="006A0BEE">
        <w:rPr>
          <w:b/>
          <w:bCs/>
        </w:rPr>
        <w:t>A.</w:t>
      </w:r>
      <w:r w:rsidRPr="006A0BEE">
        <w:t xml:space="preserve"> NaCl. </w:t>
      </w:r>
      <w:r w:rsidRPr="006A0BEE">
        <w:tab/>
      </w:r>
      <w:r w:rsidRPr="006A0BEE">
        <w:tab/>
      </w:r>
      <w:r w:rsidRPr="006A0BEE">
        <w:rPr>
          <w:b/>
          <w:bCs/>
          <w:highlight w:val="yellow"/>
        </w:rPr>
        <w:t>B.</w:t>
      </w:r>
      <w:r w:rsidRPr="006A0BEE">
        <w:rPr>
          <w:highlight w:val="yellow"/>
        </w:rPr>
        <w:t xml:space="preserve"> Ca(HCO</w:t>
      </w:r>
      <w:r w:rsidRPr="006A0BEE">
        <w:rPr>
          <w:highlight w:val="yellow"/>
          <w:vertAlign w:val="subscript"/>
        </w:rPr>
        <w:t>3</w:t>
      </w:r>
      <w:r w:rsidRPr="006A0BEE">
        <w:rPr>
          <w:highlight w:val="yellow"/>
        </w:rPr>
        <w:t>)</w:t>
      </w:r>
      <w:r w:rsidRPr="006A0BEE">
        <w:rPr>
          <w:highlight w:val="yellow"/>
          <w:vertAlign w:val="subscript"/>
        </w:rPr>
        <w:t>2</w:t>
      </w:r>
      <w:r w:rsidRPr="006A0BEE">
        <w:rPr>
          <w:highlight w:val="yellow"/>
        </w:rPr>
        <w:t xml:space="preserve">. </w:t>
      </w:r>
      <w:r w:rsidRPr="006A0BEE">
        <w:tab/>
      </w:r>
      <w:r w:rsidRPr="006A0BEE">
        <w:rPr>
          <w:b/>
          <w:bCs/>
        </w:rPr>
        <w:t>C.</w:t>
      </w:r>
      <w:r w:rsidRPr="006A0BEE">
        <w:t xml:space="preserve"> Na</w:t>
      </w:r>
      <w:r w:rsidRPr="006A0BEE">
        <w:rPr>
          <w:vertAlign w:val="subscript"/>
        </w:rPr>
        <w:t>2</w:t>
      </w:r>
      <w:r w:rsidRPr="006A0BEE">
        <w:t>SO</w:t>
      </w:r>
      <w:r w:rsidRPr="006A0BEE">
        <w:rPr>
          <w:vertAlign w:val="subscript"/>
        </w:rPr>
        <w:t>4</w:t>
      </w:r>
      <w:r w:rsidRPr="006A0BEE">
        <w:t xml:space="preserve">. </w:t>
      </w:r>
      <w:r w:rsidRPr="006A0BEE">
        <w:tab/>
      </w:r>
      <w:r w:rsidRPr="006A0BEE">
        <w:tab/>
      </w:r>
      <w:r w:rsidRPr="006A0BEE">
        <w:rPr>
          <w:b/>
          <w:bCs/>
        </w:rPr>
        <w:t>D.</w:t>
      </w:r>
      <w:r w:rsidRPr="006A0BEE">
        <w:t xml:space="preserve"> CaCl</w:t>
      </w:r>
      <w:r w:rsidRPr="006A0BEE">
        <w:rPr>
          <w:vertAlign w:val="subscript"/>
        </w:rPr>
        <w:t>2</w:t>
      </w:r>
      <w:r w:rsidRPr="006A0BEE">
        <w:t>.</w:t>
      </w:r>
    </w:p>
    <w:p w14:paraId="4F79F152" w14:textId="77777777" w:rsidR="00F47123" w:rsidRPr="006A0BEE" w:rsidRDefault="00F47123" w:rsidP="00F47123">
      <w:pPr>
        <w:spacing w:line="276" w:lineRule="auto"/>
      </w:pPr>
      <w:r w:rsidRPr="006A0BEE">
        <w:rPr>
          <w:b/>
          <w:bCs/>
        </w:rPr>
        <w:t>Câu 52:</w:t>
      </w:r>
      <w:r w:rsidRPr="006A0BEE">
        <w:t xml:space="preserve"> Chất nào sau đây </w:t>
      </w:r>
      <w:r w:rsidRPr="006A0BEE">
        <w:rPr>
          <w:b/>
          <w:bCs/>
        </w:rPr>
        <w:t>không</w:t>
      </w:r>
      <w:r w:rsidRPr="006A0BEE">
        <w:t xml:space="preserve"> thủy phân trong môi trường axit?</w:t>
      </w:r>
    </w:p>
    <w:p w14:paraId="142BC66F" w14:textId="77777777" w:rsidR="00F47123" w:rsidRPr="006A0BEE" w:rsidRDefault="00F47123" w:rsidP="00F47123">
      <w:pPr>
        <w:spacing w:line="276" w:lineRule="auto"/>
        <w:ind w:firstLine="720"/>
      </w:pPr>
      <w:r w:rsidRPr="006A0BEE">
        <w:rPr>
          <w:b/>
          <w:bCs/>
          <w:highlight w:val="yellow"/>
        </w:rPr>
        <w:t>A.</w:t>
      </w:r>
      <w:r w:rsidRPr="006A0BEE">
        <w:rPr>
          <w:highlight w:val="yellow"/>
        </w:rPr>
        <w:t xml:space="preserve"> Glucozơ. </w:t>
      </w:r>
      <w:r w:rsidRPr="006A0BEE">
        <w:tab/>
      </w:r>
      <w:r w:rsidRPr="006A0BEE">
        <w:tab/>
      </w:r>
      <w:r w:rsidRPr="006A0BEE">
        <w:rPr>
          <w:b/>
          <w:bCs/>
        </w:rPr>
        <w:t>B.</w:t>
      </w:r>
      <w:r w:rsidRPr="006A0BEE">
        <w:t xml:space="preserve"> Saccarorơ. </w:t>
      </w:r>
      <w:r w:rsidRPr="006A0BEE">
        <w:tab/>
      </w:r>
      <w:r w:rsidRPr="006A0BEE">
        <w:tab/>
      </w:r>
      <w:r w:rsidRPr="006A0BEE">
        <w:rPr>
          <w:b/>
          <w:bCs/>
        </w:rPr>
        <w:t>C.</w:t>
      </w:r>
      <w:r w:rsidRPr="006A0BEE">
        <w:t xml:space="preserve"> Xenlulozơ. </w:t>
      </w:r>
      <w:r w:rsidRPr="006A0BEE">
        <w:tab/>
      </w:r>
      <w:r w:rsidRPr="006A0BEE">
        <w:tab/>
      </w:r>
      <w:r w:rsidRPr="006A0BEE">
        <w:rPr>
          <w:b/>
          <w:bCs/>
        </w:rPr>
        <w:t>D.</w:t>
      </w:r>
      <w:r w:rsidRPr="006A0BEE">
        <w:t xml:space="preserve"> Tinh bột.</w:t>
      </w:r>
    </w:p>
    <w:p w14:paraId="6E685C86" w14:textId="77777777" w:rsidR="00F47123" w:rsidRPr="006A0BEE" w:rsidRDefault="00F47123" w:rsidP="00F47123">
      <w:pPr>
        <w:spacing w:line="276" w:lineRule="auto"/>
      </w:pPr>
      <w:r w:rsidRPr="006A0BEE">
        <w:rPr>
          <w:b/>
          <w:bCs/>
        </w:rPr>
        <w:t>Câu 53:</w:t>
      </w:r>
      <w:r w:rsidRPr="006A0BEE">
        <w:t xml:space="preserve"> Chất vừa làm dung dịch quỳ tím hóa đỏ vừa có khả năng tham gia phản ứng tráng bạc là</w:t>
      </w:r>
    </w:p>
    <w:p w14:paraId="34B27678" w14:textId="77777777" w:rsidR="00F47123" w:rsidRPr="006A0BEE" w:rsidRDefault="00F47123" w:rsidP="00F47123">
      <w:pPr>
        <w:spacing w:line="276" w:lineRule="auto"/>
        <w:ind w:firstLine="720"/>
      </w:pPr>
      <w:r w:rsidRPr="006A0BEE">
        <w:rPr>
          <w:b/>
          <w:bCs/>
        </w:rPr>
        <w:t>A.</w:t>
      </w:r>
      <w:r w:rsidRPr="006A0BEE">
        <w:t xml:space="preserve"> CH</w:t>
      </w:r>
      <w:r w:rsidRPr="006A0BEE">
        <w:rPr>
          <w:vertAlign w:val="subscript"/>
        </w:rPr>
        <w:t>3</w:t>
      </w:r>
      <w:r w:rsidRPr="006A0BEE">
        <w:t xml:space="preserve">CHO. </w:t>
      </w:r>
      <w:r w:rsidRPr="006A0BEE">
        <w:tab/>
      </w:r>
      <w:r w:rsidRPr="006A0BEE">
        <w:tab/>
      </w:r>
      <w:r w:rsidRPr="006A0BEE">
        <w:rPr>
          <w:b/>
          <w:bCs/>
          <w:highlight w:val="yellow"/>
        </w:rPr>
        <w:t>B.</w:t>
      </w:r>
      <w:r w:rsidRPr="006A0BEE">
        <w:rPr>
          <w:highlight w:val="yellow"/>
        </w:rPr>
        <w:t xml:space="preserve"> HCOOH. </w:t>
      </w:r>
      <w:r w:rsidRPr="006A0BEE">
        <w:tab/>
      </w:r>
      <w:r w:rsidRPr="006A0BEE">
        <w:tab/>
      </w:r>
      <w:r w:rsidRPr="006A0BEE">
        <w:rPr>
          <w:b/>
          <w:bCs/>
        </w:rPr>
        <w:t>C.</w:t>
      </w:r>
      <w:r w:rsidRPr="006A0BEE">
        <w:t xml:space="preserve"> CH</w:t>
      </w:r>
      <w:r w:rsidRPr="006A0BEE">
        <w:rPr>
          <w:vertAlign w:val="subscript"/>
        </w:rPr>
        <w:t>3</w:t>
      </w:r>
      <w:r w:rsidRPr="006A0BEE">
        <w:t xml:space="preserve">COOH. </w:t>
      </w:r>
      <w:r w:rsidRPr="006A0BEE">
        <w:tab/>
      </w:r>
      <w:r w:rsidRPr="006A0BEE">
        <w:rPr>
          <w:b/>
          <w:bCs/>
        </w:rPr>
        <w:t>D.</w:t>
      </w:r>
      <w:r w:rsidRPr="006A0BEE">
        <w:t xml:space="preserve"> CH</w:t>
      </w:r>
      <w:r w:rsidRPr="006A0BEE">
        <w:rPr>
          <w:vertAlign w:val="subscript"/>
        </w:rPr>
        <w:t>3</w:t>
      </w:r>
      <w:r w:rsidRPr="006A0BEE">
        <w:t>OH.</w:t>
      </w:r>
    </w:p>
    <w:p w14:paraId="3D77A1C0" w14:textId="77777777" w:rsidR="00F47123" w:rsidRPr="006A0BEE" w:rsidRDefault="00F47123" w:rsidP="00F47123">
      <w:pPr>
        <w:spacing w:line="276" w:lineRule="auto"/>
      </w:pPr>
      <w:r w:rsidRPr="006A0BEE">
        <w:rPr>
          <w:b/>
          <w:bCs/>
        </w:rPr>
        <w:t>Câu 54:</w:t>
      </w:r>
      <w:r w:rsidRPr="006A0BEE">
        <w:t xml:space="preserve"> Sục khí nào sau đây vào dung dịch Ba(OH)</w:t>
      </w:r>
      <w:r w:rsidRPr="006A0BEE">
        <w:rPr>
          <w:vertAlign w:val="subscript"/>
        </w:rPr>
        <w:t>2</w:t>
      </w:r>
      <w:r w:rsidRPr="006A0BEE">
        <w:t xml:space="preserve"> dư, thu được kết tủa màu trắng?</w:t>
      </w:r>
    </w:p>
    <w:p w14:paraId="31851985" w14:textId="77777777" w:rsidR="00F47123" w:rsidRPr="006A0BEE" w:rsidRDefault="00F47123" w:rsidP="00F47123">
      <w:pPr>
        <w:spacing w:line="276" w:lineRule="auto"/>
        <w:ind w:firstLine="720"/>
      </w:pPr>
      <w:r w:rsidRPr="006A0BEE">
        <w:rPr>
          <w:b/>
          <w:bCs/>
        </w:rPr>
        <w:t>A.</w:t>
      </w:r>
      <w:r w:rsidRPr="006A0BEE">
        <w:t xml:space="preserve"> O</w:t>
      </w:r>
      <w:r w:rsidRPr="006A0BEE">
        <w:rPr>
          <w:vertAlign w:val="subscript"/>
        </w:rPr>
        <w:t>2</w:t>
      </w:r>
      <w:r w:rsidRPr="006A0BEE">
        <w:t xml:space="preserve">. </w:t>
      </w:r>
      <w:r w:rsidRPr="006A0BEE">
        <w:tab/>
      </w:r>
      <w:r w:rsidRPr="006A0BEE">
        <w:tab/>
      </w:r>
      <w:r w:rsidRPr="006A0BEE">
        <w:tab/>
      </w:r>
      <w:r w:rsidRPr="006A0BEE">
        <w:rPr>
          <w:b/>
          <w:bCs/>
          <w:highlight w:val="yellow"/>
        </w:rPr>
        <w:t>B.</w:t>
      </w:r>
      <w:r w:rsidRPr="006A0BEE">
        <w:rPr>
          <w:highlight w:val="yellow"/>
        </w:rPr>
        <w:t xml:space="preserve"> CO</w:t>
      </w:r>
      <w:r w:rsidRPr="006A0BEE">
        <w:rPr>
          <w:highlight w:val="yellow"/>
          <w:vertAlign w:val="subscript"/>
        </w:rPr>
        <w:t>2</w:t>
      </w:r>
      <w:r w:rsidRPr="006A0BEE">
        <w:rPr>
          <w:highlight w:val="yellow"/>
        </w:rPr>
        <w:t xml:space="preserve">. </w:t>
      </w:r>
      <w:r w:rsidRPr="006A0BEE">
        <w:tab/>
      </w:r>
      <w:r w:rsidRPr="006A0BEE">
        <w:tab/>
      </w:r>
      <w:r w:rsidRPr="006A0BEE">
        <w:rPr>
          <w:b/>
          <w:bCs/>
        </w:rPr>
        <w:t>C.</w:t>
      </w:r>
      <w:r w:rsidRPr="006A0BEE">
        <w:t xml:space="preserve"> H</w:t>
      </w:r>
      <w:r w:rsidRPr="006A0BEE">
        <w:rPr>
          <w:vertAlign w:val="subscript"/>
        </w:rPr>
        <w:t>2</w:t>
      </w:r>
      <w:r w:rsidRPr="006A0BEE">
        <w:t xml:space="preserve">. </w:t>
      </w:r>
      <w:r w:rsidRPr="006A0BEE">
        <w:tab/>
      </w:r>
      <w:r w:rsidRPr="006A0BEE">
        <w:tab/>
      </w:r>
      <w:r w:rsidRPr="006A0BEE">
        <w:tab/>
      </w:r>
      <w:r w:rsidRPr="006A0BEE">
        <w:rPr>
          <w:b/>
          <w:bCs/>
        </w:rPr>
        <w:t>D.</w:t>
      </w:r>
      <w:r w:rsidRPr="006A0BEE">
        <w:t xml:space="preserve"> HCl.</w:t>
      </w:r>
    </w:p>
    <w:p w14:paraId="5A30C3D4" w14:textId="77777777" w:rsidR="00F47123" w:rsidRPr="006A0BEE" w:rsidRDefault="00F47123" w:rsidP="00F47123">
      <w:pPr>
        <w:spacing w:line="276" w:lineRule="auto"/>
      </w:pPr>
      <w:r w:rsidRPr="006A0BEE">
        <w:rPr>
          <w:b/>
          <w:bCs/>
        </w:rPr>
        <w:t>Câu 55:</w:t>
      </w:r>
      <w:r w:rsidRPr="006A0BEE">
        <w:t xml:space="preserve"> Đun nóng chất béo X với dung dịch NaOH thu được natri oleat và glixerol. Công thức của X là</w:t>
      </w:r>
    </w:p>
    <w:p w14:paraId="1BD584EB" w14:textId="77777777" w:rsidR="00F47123" w:rsidRPr="006A0BEE" w:rsidRDefault="00F47123" w:rsidP="00F47123">
      <w:pPr>
        <w:spacing w:line="276" w:lineRule="auto"/>
        <w:ind w:firstLine="720"/>
      </w:pPr>
      <w:r w:rsidRPr="006A0BEE">
        <w:rPr>
          <w:b/>
          <w:bCs/>
        </w:rPr>
        <w:t>A.</w:t>
      </w:r>
      <w:r w:rsidRPr="006A0BEE">
        <w:t xml:space="preserve"> (C</w:t>
      </w:r>
      <w:r w:rsidRPr="006A0BEE">
        <w:rPr>
          <w:vertAlign w:val="subscript"/>
        </w:rPr>
        <w:t>17</w:t>
      </w:r>
      <w:r w:rsidRPr="006A0BEE">
        <w:t>H</w:t>
      </w:r>
      <w:r w:rsidRPr="006A0BEE">
        <w:rPr>
          <w:vertAlign w:val="subscript"/>
        </w:rPr>
        <w:t>35</w:t>
      </w:r>
      <w:r w:rsidRPr="006A0BEE">
        <w:t>COO)</w:t>
      </w:r>
      <w:r w:rsidRPr="006A0BEE">
        <w:rPr>
          <w:vertAlign w:val="subscript"/>
        </w:rPr>
        <w:t>3</w:t>
      </w:r>
      <w:r w:rsidRPr="006A0BEE">
        <w:t>C</w:t>
      </w:r>
      <w:r w:rsidRPr="006A0BEE">
        <w:rPr>
          <w:vertAlign w:val="subscript"/>
        </w:rPr>
        <w:t>3</w:t>
      </w:r>
      <w:r w:rsidRPr="006A0BEE">
        <w:t>H</w:t>
      </w:r>
      <w:r w:rsidRPr="006A0BEE">
        <w:rPr>
          <w:vertAlign w:val="subscript"/>
        </w:rPr>
        <w:t>5</w:t>
      </w:r>
      <w:r w:rsidRPr="006A0BEE">
        <w:t xml:space="preserve">. </w:t>
      </w:r>
      <w:r w:rsidRPr="006A0BEE">
        <w:tab/>
      </w:r>
      <w:r w:rsidRPr="006A0BEE">
        <w:tab/>
      </w:r>
      <w:r w:rsidRPr="006A0BEE">
        <w:tab/>
      </w:r>
      <w:r w:rsidRPr="006A0BEE">
        <w:rPr>
          <w:b/>
          <w:bCs/>
        </w:rPr>
        <w:t>B.</w:t>
      </w:r>
      <w:r w:rsidRPr="006A0BEE">
        <w:t xml:space="preserve"> (C</w:t>
      </w:r>
      <w:r w:rsidRPr="006A0BEE">
        <w:rPr>
          <w:vertAlign w:val="subscript"/>
        </w:rPr>
        <w:t>17</w:t>
      </w:r>
      <w:r w:rsidRPr="006A0BEE">
        <w:t>H</w:t>
      </w:r>
      <w:r w:rsidRPr="006A0BEE">
        <w:rPr>
          <w:vertAlign w:val="subscript"/>
        </w:rPr>
        <w:t>31</w:t>
      </w:r>
      <w:r w:rsidRPr="006A0BEE">
        <w:t>COO)</w:t>
      </w:r>
      <w:r w:rsidRPr="006A0BEE">
        <w:rPr>
          <w:vertAlign w:val="subscript"/>
        </w:rPr>
        <w:t>3</w:t>
      </w:r>
      <w:r w:rsidRPr="006A0BEE">
        <w:t>C</w:t>
      </w:r>
      <w:r w:rsidRPr="006A0BEE">
        <w:rPr>
          <w:vertAlign w:val="subscript"/>
        </w:rPr>
        <w:t>3</w:t>
      </w:r>
      <w:r w:rsidRPr="006A0BEE">
        <w:t>H</w:t>
      </w:r>
      <w:r w:rsidRPr="006A0BEE">
        <w:rPr>
          <w:vertAlign w:val="subscript"/>
        </w:rPr>
        <w:t>5</w:t>
      </w:r>
      <w:r w:rsidRPr="006A0BEE">
        <w:t>.</w:t>
      </w:r>
    </w:p>
    <w:p w14:paraId="6958EA3C" w14:textId="77777777" w:rsidR="00F47123" w:rsidRPr="006A0BEE" w:rsidRDefault="00F47123" w:rsidP="00F47123">
      <w:pPr>
        <w:spacing w:line="276" w:lineRule="auto"/>
        <w:ind w:firstLine="720"/>
      </w:pPr>
      <w:r w:rsidRPr="006A0BEE">
        <w:rPr>
          <w:b/>
          <w:bCs/>
        </w:rPr>
        <w:t>C.</w:t>
      </w:r>
      <w:r w:rsidRPr="006A0BEE">
        <w:t xml:space="preserve"> (CH</w:t>
      </w:r>
      <w:r w:rsidRPr="006A0BEE">
        <w:rPr>
          <w:vertAlign w:val="subscript"/>
        </w:rPr>
        <w:t>3</w:t>
      </w:r>
      <w:r w:rsidRPr="006A0BEE">
        <w:t>COO)</w:t>
      </w:r>
      <w:r w:rsidRPr="006A0BEE">
        <w:rPr>
          <w:vertAlign w:val="subscript"/>
        </w:rPr>
        <w:t>3</w:t>
      </w:r>
      <w:r w:rsidRPr="006A0BEE">
        <w:t>C</w:t>
      </w:r>
      <w:r w:rsidRPr="006A0BEE">
        <w:rPr>
          <w:vertAlign w:val="subscript"/>
        </w:rPr>
        <w:t>3</w:t>
      </w:r>
      <w:r w:rsidRPr="006A0BEE">
        <w:t>H</w:t>
      </w:r>
      <w:r w:rsidRPr="006A0BEE">
        <w:rPr>
          <w:vertAlign w:val="subscript"/>
        </w:rPr>
        <w:t>5</w:t>
      </w:r>
      <w:r w:rsidRPr="006A0BEE">
        <w:t xml:space="preserve">. </w:t>
      </w:r>
      <w:r w:rsidRPr="006A0BEE">
        <w:tab/>
      </w:r>
      <w:r w:rsidRPr="006A0BEE">
        <w:tab/>
      </w:r>
      <w:r w:rsidRPr="006A0BEE">
        <w:tab/>
      </w:r>
      <w:r w:rsidRPr="006A0BEE">
        <w:tab/>
      </w:r>
      <w:r w:rsidRPr="006A0BEE">
        <w:rPr>
          <w:b/>
          <w:bCs/>
          <w:highlight w:val="yellow"/>
        </w:rPr>
        <w:t>D.</w:t>
      </w:r>
      <w:r w:rsidRPr="006A0BEE">
        <w:rPr>
          <w:highlight w:val="yellow"/>
        </w:rPr>
        <w:t xml:space="preserve"> (C</w:t>
      </w:r>
      <w:r w:rsidRPr="006A0BEE">
        <w:rPr>
          <w:highlight w:val="yellow"/>
          <w:vertAlign w:val="subscript"/>
        </w:rPr>
        <w:t>17</w:t>
      </w:r>
      <w:r w:rsidRPr="006A0BEE">
        <w:rPr>
          <w:highlight w:val="yellow"/>
        </w:rPr>
        <w:t>H</w:t>
      </w:r>
      <w:r w:rsidRPr="006A0BEE">
        <w:rPr>
          <w:highlight w:val="yellow"/>
          <w:vertAlign w:val="subscript"/>
        </w:rPr>
        <w:t>33</w:t>
      </w:r>
      <w:r w:rsidRPr="006A0BEE">
        <w:rPr>
          <w:highlight w:val="yellow"/>
        </w:rPr>
        <w:t>COO)</w:t>
      </w:r>
      <w:r w:rsidRPr="006A0BEE">
        <w:rPr>
          <w:highlight w:val="yellow"/>
          <w:vertAlign w:val="subscript"/>
        </w:rPr>
        <w:t>3</w:t>
      </w:r>
      <w:r w:rsidRPr="006A0BEE">
        <w:rPr>
          <w:highlight w:val="yellow"/>
        </w:rPr>
        <w:t>C</w:t>
      </w:r>
      <w:r w:rsidRPr="006A0BEE">
        <w:rPr>
          <w:highlight w:val="yellow"/>
          <w:vertAlign w:val="subscript"/>
        </w:rPr>
        <w:t>3</w:t>
      </w:r>
      <w:r w:rsidRPr="006A0BEE">
        <w:rPr>
          <w:highlight w:val="yellow"/>
        </w:rPr>
        <w:t>H</w:t>
      </w:r>
      <w:r w:rsidRPr="006A0BEE">
        <w:rPr>
          <w:highlight w:val="yellow"/>
          <w:vertAlign w:val="subscript"/>
        </w:rPr>
        <w:t>5</w:t>
      </w:r>
      <w:r w:rsidRPr="006A0BEE">
        <w:rPr>
          <w:highlight w:val="yellow"/>
        </w:rPr>
        <w:t>.</w:t>
      </w:r>
    </w:p>
    <w:p w14:paraId="131EE8D9" w14:textId="77777777" w:rsidR="00F47123" w:rsidRPr="006A0BEE" w:rsidRDefault="00F47123" w:rsidP="00F47123">
      <w:pPr>
        <w:spacing w:line="276" w:lineRule="auto"/>
      </w:pPr>
      <w:r w:rsidRPr="006A0BEE">
        <w:rPr>
          <w:b/>
          <w:bCs/>
        </w:rPr>
        <w:t>Câu 56:</w:t>
      </w:r>
      <w:r w:rsidRPr="006A0BEE">
        <w:t xml:space="preserve"> Muốn bảo quản kim loại kiềm, người ta ngâm chìm chúng trong</w:t>
      </w:r>
    </w:p>
    <w:p w14:paraId="23D799A3" w14:textId="77777777" w:rsidR="00F47123" w:rsidRPr="006A0BEE" w:rsidRDefault="00F47123" w:rsidP="00F47123">
      <w:pPr>
        <w:spacing w:line="276" w:lineRule="auto"/>
        <w:ind w:firstLine="720"/>
      </w:pPr>
      <w:r w:rsidRPr="006A0BEE">
        <w:rPr>
          <w:b/>
          <w:bCs/>
          <w:highlight w:val="yellow"/>
        </w:rPr>
        <w:t>A.</w:t>
      </w:r>
      <w:r w:rsidRPr="006A0BEE">
        <w:rPr>
          <w:highlight w:val="yellow"/>
        </w:rPr>
        <w:t xml:space="preserve"> Dầu hỏa. </w:t>
      </w:r>
      <w:r w:rsidRPr="006A0BEE">
        <w:tab/>
      </w:r>
      <w:r w:rsidRPr="006A0BEE">
        <w:tab/>
      </w:r>
      <w:r w:rsidRPr="006A0BEE">
        <w:rPr>
          <w:b/>
          <w:bCs/>
        </w:rPr>
        <w:t>B.</w:t>
      </w:r>
      <w:r w:rsidRPr="006A0BEE">
        <w:t xml:space="preserve"> Dung dịch NaOH.</w:t>
      </w:r>
      <w:r w:rsidRPr="006A0BEE">
        <w:tab/>
      </w:r>
      <w:r w:rsidRPr="006A0BEE">
        <w:rPr>
          <w:b/>
          <w:bCs/>
        </w:rPr>
        <w:t>C.</w:t>
      </w:r>
      <w:r w:rsidRPr="006A0BEE">
        <w:t xml:space="preserve"> Nước. </w:t>
      </w:r>
      <w:r w:rsidRPr="006A0BEE">
        <w:tab/>
      </w:r>
      <w:r w:rsidRPr="006A0BEE">
        <w:tab/>
      </w:r>
      <w:r w:rsidRPr="006A0BEE">
        <w:rPr>
          <w:b/>
          <w:bCs/>
        </w:rPr>
        <w:t>D.</w:t>
      </w:r>
      <w:r w:rsidRPr="006A0BEE">
        <w:t xml:space="preserve"> Dung dịch HCl.</w:t>
      </w:r>
    </w:p>
    <w:p w14:paraId="212DBCA9" w14:textId="77777777" w:rsidR="00F47123" w:rsidRPr="006A0BEE" w:rsidRDefault="00F47123" w:rsidP="00F47123">
      <w:pPr>
        <w:spacing w:line="276" w:lineRule="auto"/>
      </w:pPr>
      <w:r w:rsidRPr="006A0BEE">
        <w:rPr>
          <w:b/>
          <w:bCs/>
        </w:rPr>
        <w:t>Câu 57:</w:t>
      </w:r>
      <w:r w:rsidRPr="006A0BEE">
        <w:t xml:space="preserve"> Nhôm hiđroxit là chất rắn, màu trắng, kết tủa dạng keo. Công thức của nhôm hiđroxit là</w:t>
      </w:r>
    </w:p>
    <w:p w14:paraId="72AB6CF1" w14:textId="77777777" w:rsidR="00F47123" w:rsidRPr="006A0BEE" w:rsidRDefault="00F47123" w:rsidP="00F47123">
      <w:pPr>
        <w:spacing w:line="276" w:lineRule="auto"/>
        <w:ind w:firstLine="720"/>
      </w:pPr>
      <w:r w:rsidRPr="006A0BEE">
        <w:rPr>
          <w:b/>
          <w:bCs/>
        </w:rPr>
        <w:t>A.</w:t>
      </w:r>
      <w:r w:rsidRPr="006A0BEE">
        <w:t xml:space="preserve"> NaAlO</w:t>
      </w:r>
      <w:r w:rsidRPr="006A0BEE">
        <w:rPr>
          <w:vertAlign w:val="subscript"/>
        </w:rPr>
        <w:t>2</w:t>
      </w:r>
      <w:r w:rsidRPr="006A0BEE">
        <w:t xml:space="preserve">. </w:t>
      </w:r>
      <w:r w:rsidRPr="006A0BEE">
        <w:tab/>
      </w:r>
      <w:r w:rsidRPr="006A0BEE">
        <w:tab/>
      </w:r>
      <w:r w:rsidRPr="006A0BEE">
        <w:rPr>
          <w:b/>
          <w:bCs/>
        </w:rPr>
        <w:t>B.</w:t>
      </w:r>
      <w:r w:rsidRPr="006A0BEE">
        <w:t xml:space="preserve"> Al</w:t>
      </w:r>
      <w:r w:rsidRPr="006A0BEE">
        <w:rPr>
          <w:vertAlign w:val="subscript"/>
        </w:rPr>
        <w:t>2</w:t>
      </w:r>
      <w:r w:rsidRPr="006A0BEE">
        <w:t>(SO</w:t>
      </w:r>
      <w:r w:rsidRPr="006A0BEE">
        <w:rPr>
          <w:vertAlign w:val="subscript"/>
        </w:rPr>
        <w:t>4</w:t>
      </w:r>
      <w:r w:rsidRPr="006A0BEE">
        <w:t>)</w:t>
      </w:r>
      <w:r w:rsidRPr="006A0BEE">
        <w:rPr>
          <w:vertAlign w:val="subscript"/>
        </w:rPr>
        <w:t>3</w:t>
      </w:r>
      <w:r w:rsidRPr="006A0BEE">
        <w:t xml:space="preserve">. </w:t>
      </w:r>
      <w:r w:rsidRPr="006A0BEE">
        <w:tab/>
      </w:r>
      <w:r w:rsidRPr="006A0BEE">
        <w:tab/>
      </w:r>
      <w:r w:rsidRPr="006A0BEE">
        <w:rPr>
          <w:b/>
          <w:bCs/>
          <w:highlight w:val="yellow"/>
        </w:rPr>
        <w:t>C.</w:t>
      </w:r>
      <w:r w:rsidRPr="006A0BEE">
        <w:rPr>
          <w:highlight w:val="yellow"/>
        </w:rPr>
        <w:t xml:space="preserve"> Al(OH)</w:t>
      </w:r>
      <w:r w:rsidRPr="006A0BEE">
        <w:rPr>
          <w:highlight w:val="yellow"/>
          <w:vertAlign w:val="subscript"/>
        </w:rPr>
        <w:t>3</w:t>
      </w:r>
      <w:r w:rsidRPr="006A0BEE">
        <w:rPr>
          <w:highlight w:val="yellow"/>
        </w:rPr>
        <w:t xml:space="preserve">. </w:t>
      </w:r>
      <w:r w:rsidRPr="006A0BEE">
        <w:tab/>
      </w:r>
      <w:r w:rsidRPr="006A0BEE">
        <w:tab/>
      </w:r>
      <w:r w:rsidRPr="006A0BEE">
        <w:rPr>
          <w:b/>
          <w:bCs/>
        </w:rPr>
        <w:t>D.</w:t>
      </w:r>
      <w:r w:rsidRPr="006A0BEE">
        <w:t xml:space="preserve"> Al</w:t>
      </w:r>
      <w:r w:rsidRPr="006A0BEE">
        <w:rPr>
          <w:vertAlign w:val="subscript"/>
        </w:rPr>
        <w:t>2</w:t>
      </w:r>
      <w:r w:rsidRPr="006A0BEE">
        <w:t>O</w:t>
      </w:r>
      <w:r w:rsidRPr="006A0BEE">
        <w:rPr>
          <w:vertAlign w:val="subscript"/>
        </w:rPr>
        <w:t>3</w:t>
      </w:r>
      <w:r w:rsidRPr="006A0BEE">
        <w:t>.</w:t>
      </w:r>
    </w:p>
    <w:p w14:paraId="357F59AE" w14:textId="77777777" w:rsidR="00F47123" w:rsidRPr="006A0BEE" w:rsidRDefault="00F47123" w:rsidP="00F47123">
      <w:pPr>
        <w:spacing w:line="276" w:lineRule="auto"/>
      </w:pPr>
      <w:r w:rsidRPr="006A0BEE">
        <w:rPr>
          <w:b/>
          <w:bCs/>
        </w:rPr>
        <w:t>Câu 58:</w:t>
      </w:r>
      <w:r w:rsidRPr="006A0BEE">
        <w:t xml:space="preserve"> Quặng nào sau đây có chứa oxit sắt?</w:t>
      </w:r>
    </w:p>
    <w:p w14:paraId="71A03310" w14:textId="77777777" w:rsidR="00F47123" w:rsidRPr="006A0BEE" w:rsidRDefault="00F47123" w:rsidP="00F47123">
      <w:pPr>
        <w:spacing w:line="276" w:lineRule="auto"/>
        <w:ind w:firstLine="720"/>
      </w:pPr>
      <w:r w:rsidRPr="006A0BEE">
        <w:rPr>
          <w:b/>
          <w:bCs/>
        </w:rPr>
        <w:t>A.</w:t>
      </w:r>
      <w:r w:rsidRPr="006A0BEE">
        <w:t xml:space="preserve"> Xiđerit. </w:t>
      </w:r>
      <w:r w:rsidRPr="006A0BEE">
        <w:tab/>
      </w:r>
      <w:r w:rsidRPr="006A0BEE">
        <w:tab/>
      </w:r>
      <w:r w:rsidRPr="006A0BEE">
        <w:rPr>
          <w:b/>
          <w:bCs/>
          <w:highlight w:val="yellow"/>
        </w:rPr>
        <w:t>B.</w:t>
      </w:r>
      <w:r w:rsidRPr="006A0BEE">
        <w:rPr>
          <w:highlight w:val="yellow"/>
        </w:rPr>
        <w:t xml:space="preserve"> Manhetit.</w:t>
      </w:r>
      <w:r w:rsidRPr="006A0BEE">
        <w:t xml:space="preserve"> </w:t>
      </w:r>
      <w:r w:rsidRPr="006A0BEE">
        <w:tab/>
      </w:r>
      <w:r w:rsidRPr="006A0BEE">
        <w:tab/>
      </w:r>
      <w:r w:rsidRPr="006A0BEE">
        <w:rPr>
          <w:b/>
          <w:bCs/>
        </w:rPr>
        <w:t>C.</w:t>
      </w:r>
      <w:r w:rsidRPr="006A0BEE">
        <w:t xml:space="preserve"> Boxit. </w:t>
      </w:r>
      <w:r w:rsidRPr="006A0BEE">
        <w:tab/>
      </w:r>
      <w:r w:rsidRPr="006A0BEE">
        <w:tab/>
      </w:r>
      <w:r w:rsidRPr="006A0BEE">
        <w:rPr>
          <w:b/>
          <w:bCs/>
        </w:rPr>
        <w:t>D.</w:t>
      </w:r>
      <w:r w:rsidRPr="006A0BEE">
        <w:t xml:space="preserve"> Đolômit.</w:t>
      </w:r>
    </w:p>
    <w:p w14:paraId="29D3D843" w14:textId="77777777" w:rsidR="00F47123" w:rsidRPr="006A0BEE" w:rsidRDefault="00F47123" w:rsidP="00F47123">
      <w:pPr>
        <w:spacing w:line="276" w:lineRule="auto"/>
      </w:pPr>
      <w:r w:rsidRPr="006A0BEE">
        <w:rPr>
          <w:b/>
          <w:bCs/>
        </w:rPr>
        <w:t>Câu 59:</w:t>
      </w:r>
      <w:r w:rsidRPr="006A0BEE">
        <w:t xml:space="preserve"> Hòa tan m gam Al trong dung dịch HNO</w:t>
      </w:r>
      <w:r w:rsidRPr="006A0BEE">
        <w:rPr>
          <w:vertAlign w:val="subscript"/>
        </w:rPr>
        <w:t>3</w:t>
      </w:r>
      <w:r w:rsidRPr="006A0BEE">
        <w:t xml:space="preserve"> dư, thu được 3,36 lít khí NO (sản phẩm khử duy nhất ở điều kiện tiêu chuẩn). Giá trị của m là</w:t>
      </w:r>
    </w:p>
    <w:p w14:paraId="3F1C4819" w14:textId="77777777" w:rsidR="00F47123" w:rsidRPr="006A0BEE" w:rsidRDefault="00F47123" w:rsidP="00F47123">
      <w:pPr>
        <w:spacing w:line="276" w:lineRule="auto"/>
        <w:ind w:firstLine="720"/>
      </w:pPr>
      <w:r w:rsidRPr="006A0BEE">
        <w:rPr>
          <w:b/>
          <w:bCs/>
          <w:highlight w:val="yellow"/>
        </w:rPr>
        <w:t>A.</w:t>
      </w:r>
      <w:r w:rsidRPr="006A0BEE">
        <w:rPr>
          <w:highlight w:val="yellow"/>
        </w:rPr>
        <w:t xml:space="preserve"> 4,05. </w:t>
      </w:r>
      <w:r w:rsidRPr="006A0BEE">
        <w:tab/>
      </w:r>
      <w:r w:rsidRPr="006A0BEE">
        <w:tab/>
      </w:r>
      <w:r w:rsidRPr="006A0BEE">
        <w:rPr>
          <w:b/>
          <w:bCs/>
        </w:rPr>
        <w:t>B.</w:t>
      </w:r>
      <w:r w:rsidRPr="006A0BEE">
        <w:t xml:space="preserve"> 1,36. </w:t>
      </w:r>
      <w:r w:rsidRPr="006A0BEE">
        <w:tab/>
      </w:r>
      <w:r w:rsidRPr="006A0BEE">
        <w:tab/>
      </w:r>
      <w:r w:rsidRPr="006A0BEE">
        <w:rPr>
          <w:b/>
          <w:bCs/>
        </w:rPr>
        <w:t>C.</w:t>
      </w:r>
      <w:r w:rsidRPr="006A0BEE">
        <w:t xml:space="preserve"> 2,7. </w:t>
      </w:r>
      <w:r w:rsidRPr="006A0BEE">
        <w:tab/>
      </w:r>
      <w:r w:rsidRPr="006A0BEE">
        <w:tab/>
      </w:r>
      <w:r w:rsidRPr="006A0BEE">
        <w:tab/>
      </w:r>
      <w:r w:rsidRPr="006A0BEE">
        <w:rPr>
          <w:b/>
          <w:bCs/>
        </w:rPr>
        <w:t>D.</w:t>
      </w:r>
      <w:r w:rsidRPr="006A0BEE">
        <w:t xml:space="preserve"> 8,1.</w:t>
      </w:r>
    </w:p>
    <w:p w14:paraId="3B06C50B" w14:textId="77777777" w:rsidR="00F47123" w:rsidRPr="006A0BEE" w:rsidRDefault="00F47123" w:rsidP="00F47123">
      <w:pPr>
        <w:spacing w:line="276" w:lineRule="auto"/>
      </w:pPr>
      <w:r w:rsidRPr="006A0BEE">
        <w:rPr>
          <w:b/>
          <w:bCs/>
        </w:rPr>
        <w:t>Câu 60:</w:t>
      </w:r>
      <w:r w:rsidRPr="006A0BEE">
        <w:t xml:space="preserve"> Đốt cháy kim loại X trong oxi, thu được oxit Y. Hòa tan Y trong dung dịch HCl loãng dư, thu được dung dịch Z chứa hai muối. Kim loại X là</w:t>
      </w:r>
    </w:p>
    <w:p w14:paraId="0DC2084C" w14:textId="77777777" w:rsidR="00F47123" w:rsidRPr="006A0BEE" w:rsidRDefault="00F47123" w:rsidP="00F47123">
      <w:pPr>
        <w:spacing w:line="276" w:lineRule="auto"/>
        <w:ind w:firstLine="720"/>
      </w:pPr>
      <w:r w:rsidRPr="006A0BEE">
        <w:rPr>
          <w:b/>
          <w:bCs/>
        </w:rPr>
        <w:t>A.</w:t>
      </w:r>
      <w:r w:rsidRPr="006A0BEE">
        <w:t xml:space="preserve"> Mg. </w:t>
      </w:r>
      <w:r w:rsidRPr="006A0BEE">
        <w:tab/>
      </w:r>
      <w:r w:rsidRPr="006A0BEE">
        <w:tab/>
      </w:r>
      <w:r w:rsidRPr="006A0BEE">
        <w:rPr>
          <w:b/>
          <w:bCs/>
          <w:highlight w:val="yellow"/>
        </w:rPr>
        <w:t>B.</w:t>
      </w:r>
      <w:r w:rsidRPr="006A0BEE">
        <w:rPr>
          <w:highlight w:val="yellow"/>
        </w:rPr>
        <w:t xml:space="preserve"> Fe. </w:t>
      </w:r>
      <w:r w:rsidRPr="006A0BEE">
        <w:tab/>
      </w:r>
      <w:r w:rsidRPr="006A0BEE">
        <w:tab/>
      </w:r>
      <w:r w:rsidRPr="006A0BEE">
        <w:tab/>
      </w:r>
      <w:r w:rsidRPr="006A0BEE">
        <w:rPr>
          <w:b/>
          <w:bCs/>
        </w:rPr>
        <w:t>C.</w:t>
      </w:r>
      <w:r w:rsidRPr="006A0BEE">
        <w:t xml:space="preserve"> Cu. </w:t>
      </w:r>
      <w:r w:rsidRPr="006A0BEE">
        <w:tab/>
      </w:r>
      <w:r w:rsidRPr="006A0BEE">
        <w:tab/>
      </w:r>
      <w:r w:rsidRPr="006A0BEE">
        <w:tab/>
      </w:r>
      <w:r w:rsidRPr="006A0BEE">
        <w:rPr>
          <w:b/>
          <w:bCs/>
        </w:rPr>
        <w:t>D.</w:t>
      </w:r>
      <w:r w:rsidRPr="006A0BEE">
        <w:t xml:space="preserve"> Al.</w:t>
      </w:r>
    </w:p>
    <w:p w14:paraId="67C50228" w14:textId="77777777" w:rsidR="00F47123" w:rsidRPr="006A0BEE" w:rsidRDefault="00F47123" w:rsidP="00F47123">
      <w:pPr>
        <w:spacing w:line="276" w:lineRule="auto"/>
      </w:pPr>
      <w:r w:rsidRPr="006A0BEE">
        <w:rPr>
          <w:b/>
          <w:bCs/>
        </w:rPr>
        <w:t>Câu 61:</w:t>
      </w:r>
      <w:r w:rsidRPr="006A0BEE">
        <w:t xml:space="preserve"> Cho 13,50 gam một amin đơn chức X tác dụng hết với dung dịch axit HCl, thu được 24,45</w:t>
      </w:r>
    </w:p>
    <w:p w14:paraId="0BF09B5D" w14:textId="77777777" w:rsidR="00F47123" w:rsidRPr="006A0BEE" w:rsidRDefault="00F47123" w:rsidP="00F47123">
      <w:pPr>
        <w:spacing w:line="276" w:lineRule="auto"/>
      </w:pPr>
      <w:r w:rsidRPr="006A0BEE">
        <w:lastRenderedPageBreak/>
        <w:t>gam muối. Số công thức cấu tạo của X thỏa mãn chất trên là</w:t>
      </w:r>
    </w:p>
    <w:p w14:paraId="288508AB" w14:textId="77777777" w:rsidR="00F47123" w:rsidRPr="006A0BEE" w:rsidRDefault="00F47123" w:rsidP="00F47123">
      <w:pPr>
        <w:spacing w:line="276" w:lineRule="auto"/>
        <w:ind w:firstLine="720"/>
      </w:pPr>
      <w:r w:rsidRPr="006A0BEE">
        <w:rPr>
          <w:b/>
          <w:bCs/>
        </w:rPr>
        <w:t>A.</w:t>
      </w:r>
      <w:r w:rsidRPr="006A0BEE">
        <w:t xml:space="preserve"> 4. </w:t>
      </w:r>
      <w:r w:rsidRPr="006A0BEE">
        <w:tab/>
      </w:r>
      <w:r w:rsidRPr="006A0BEE">
        <w:tab/>
      </w:r>
      <w:r w:rsidRPr="006A0BEE">
        <w:tab/>
      </w:r>
      <w:r w:rsidRPr="006A0BEE">
        <w:rPr>
          <w:b/>
          <w:bCs/>
        </w:rPr>
        <w:t>B.</w:t>
      </w:r>
      <w:r w:rsidRPr="006A0BEE">
        <w:t xml:space="preserve"> 1. </w:t>
      </w:r>
      <w:r w:rsidRPr="006A0BEE">
        <w:tab/>
      </w:r>
      <w:r w:rsidRPr="006A0BEE">
        <w:tab/>
      </w:r>
      <w:r w:rsidRPr="006A0BEE">
        <w:tab/>
      </w:r>
      <w:r w:rsidRPr="006A0BEE">
        <w:rPr>
          <w:b/>
          <w:bCs/>
        </w:rPr>
        <w:t>C.</w:t>
      </w:r>
      <w:r w:rsidRPr="006A0BEE">
        <w:t xml:space="preserve"> 3. </w:t>
      </w:r>
      <w:r w:rsidRPr="006A0BEE">
        <w:tab/>
      </w:r>
      <w:r w:rsidRPr="006A0BEE">
        <w:tab/>
      </w:r>
      <w:r w:rsidRPr="006A0BEE">
        <w:tab/>
      </w:r>
      <w:r w:rsidRPr="006A0BEE">
        <w:rPr>
          <w:b/>
          <w:bCs/>
          <w:highlight w:val="yellow"/>
        </w:rPr>
        <w:t>D.</w:t>
      </w:r>
      <w:r w:rsidRPr="006A0BEE">
        <w:rPr>
          <w:highlight w:val="yellow"/>
        </w:rPr>
        <w:t xml:space="preserve"> 2.</w:t>
      </w:r>
    </w:p>
    <w:p w14:paraId="12AA3F59" w14:textId="77777777" w:rsidR="00F47123" w:rsidRPr="006A0BEE" w:rsidRDefault="00F47123" w:rsidP="00F47123">
      <w:pPr>
        <w:spacing w:line="276" w:lineRule="auto"/>
      </w:pPr>
      <w:r w:rsidRPr="006A0BEE">
        <w:rPr>
          <w:b/>
          <w:bCs/>
        </w:rPr>
        <w:t>Câu 62:</w:t>
      </w:r>
      <w:r w:rsidRPr="006A0BEE">
        <w:t xml:space="preserve"> Đun nóng m gam dung dịch glucozơ nồng độ 20% với lượng dư dung dịch AgNO</w:t>
      </w:r>
      <w:r w:rsidRPr="006A0BEE">
        <w:rPr>
          <w:vertAlign w:val="subscript"/>
        </w:rPr>
        <w:t>3</w:t>
      </w:r>
      <w:r w:rsidRPr="006A0BEE">
        <w:t>/NH</w:t>
      </w:r>
      <w:r w:rsidRPr="006A0BEE">
        <w:rPr>
          <w:vertAlign w:val="subscript"/>
        </w:rPr>
        <w:t>3</w:t>
      </w:r>
      <w:r w:rsidRPr="006A0BEE">
        <w:t>. Sau khi phản ứng xảy ra hoàn toàn thu được 6,48 gam Ag. Giá trị của m là</w:t>
      </w:r>
    </w:p>
    <w:p w14:paraId="284CE7CA" w14:textId="77777777" w:rsidR="00F47123" w:rsidRPr="006A0BEE" w:rsidRDefault="00F47123" w:rsidP="00F47123">
      <w:pPr>
        <w:spacing w:line="276" w:lineRule="auto"/>
        <w:ind w:firstLine="720"/>
      </w:pPr>
      <w:r w:rsidRPr="006A0BEE">
        <w:rPr>
          <w:b/>
          <w:bCs/>
          <w:highlight w:val="yellow"/>
        </w:rPr>
        <w:t>A.</w:t>
      </w:r>
      <w:r w:rsidRPr="006A0BEE">
        <w:rPr>
          <w:highlight w:val="yellow"/>
        </w:rPr>
        <w:t xml:space="preserve"> 27,0. </w:t>
      </w:r>
      <w:r w:rsidRPr="006A0BEE">
        <w:tab/>
      </w:r>
      <w:r w:rsidRPr="006A0BEE">
        <w:tab/>
      </w:r>
      <w:r w:rsidRPr="006A0BEE">
        <w:rPr>
          <w:b/>
          <w:bCs/>
        </w:rPr>
        <w:t>B.</w:t>
      </w:r>
      <w:r w:rsidRPr="006A0BEE">
        <w:t xml:space="preserve"> 54,0. </w:t>
      </w:r>
      <w:r w:rsidRPr="006A0BEE">
        <w:tab/>
      </w:r>
      <w:r w:rsidRPr="006A0BEE">
        <w:tab/>
      </w:r>
      <w:r w:rsidRPr="006A0BEE">
        <w:rPr>
          <w:b/>
          <w:bCs/>
        </w:rPr>
        <w:t>C.</w:t>
      </w:r>
      <w:r w:rsidRPr="006A0BEE">
        <w:t xml:space="preserve"> 5,4. </w:t>
      </w:r>
      <w:r w:rsidRPr="006A0BEE">
        <w:tab/>
      </w:r>
      <w:r w:rsidRPr="006A0BEE">
        <w:tab/>
      </w:r>
      <w:r w:rsidRPr="006A0BEE">
        <w:tab/>
      </w:r>
      <w:r w:rsidRPr="006A0BEE">
        <w:rPr>
          <w:b/>
          <w:bCs/>
        </w:rPr>
        <w:t>D.</w:t>
      </w:r>
      <w:r w:rsidRPr="006A0BEE">
        <w:t xml:space="preserve"> 1,08.</w:t>
      </w:r>
    </w:p>
    <w:p w14:paraId="2964FB8A" w14:textId="77777777" w:rsidR="00F47123" w:rsidRPr="006A0BEE" w:rsidRDefault="00F47123" w:rsidP="00F47123">
      <w:pPr>
        <w:spacing w:line="276" w:lineRule="auto"/>
      </w:pPr>
      <w:r w:rsidRPr="006A0BEE">
        <w:rPr>
          <w:b/>
          <w:bCs/>
        </w:rPr>
        <w:t>Câu 63:</w:t>
      </w:r>
      <w:r w:rsidRPr="006A0BEE">
        <w:t xml:space="preserve"> Polime X là chất rắn trong suốt, có khả năng cho ánh sáng truyền qua tốt nên được dùng chế</w:t>
      </w:r>
    </w:p>
    <w:p w14:paraId="221297BB" w14:textId="77777777" w:rsidR="00F47123" w:rsidRPr="006A0BEE" w:rsidRDefault="00F47123" w:rsidP="00F47123">
      <w:pPr>
        <w:spacing w:line="276" w:lineRule="auto"/>
      </w:pPr>
      <w:r w:rsidRPr="006A0BEE">
        <w:t>tạo thủy tinh hữu cơ plexiglas. X là</w:t>
      </w:r>
    </w:p>
    <w:p w14:paraId="3E53960F" w14:textId="77777777" w:rsidR="00F47123" w:rsidRPr="006A0BEE" w:rsidRDefault="00F47123" w:rsidP="00F47123">
      <w:pPr>
        <w:spacing w:line="276" w:lineRule="auto"/>
        <w:ind w:firstLine="720"/>
      </w:pPr>
      <w:r w:rsidRPr="006A0BEE">
        <w:rPr>
          <w:b/>
          <w:bCs/>
        </w:rPr>
        <w:t>A.</w:t>
      </w:r>
      <w:r w:rsidRPr="006A0BEE">
        <w:t xml:space="preserve"> Poli(vinyl clorua). </w:t>
      </w:r>
      <w:r w:rsidRPr="006A0BEE">
        <w:tab/>
      </w:r>
      <w:r w:rsidRPr="006A0BEE">
        <w:rPr>
          <w:b/>
          <w:bCs/>
        </w:rPr>
        <w:t>B.</w:t>
      </w:r>
      <w:r w:rsidRPr="006A0BEE">
        <w:t xml:space="preserve"> Polietilen.</w:t>
      </w:r>
      <w:r w:rsidRPr="006A0BEE">
        <w:tab/>
      </w:r>
      <w:r w:rsidRPr="006A0BEE">
        <w:tab/>
      </w:r>
      <w:r w:rsidRPr="006A0BEE">
        <w:rPr>
          <w:b/>
          <w:bCs/>
        </w:rPr>
        <w:t>C.</w:t>
      </w:r>
      <w:r w:rsidRPr="006A0BEE">
        <w:t xml:space="preserve"> Poliacrilonitrin. </w:t>
      </w:r>
      <w:r w:rsidRPr="006A0BEE">
        <w:tab/>
      </w:r>
      <w:r w:rsidRPr="006A0BEE">
        <w:rPr>
          <w:b/>
          <w:bCs/>
          <w:highlight w:val="yellow"/>
        </w:rPr>
        <w:t>D.</w:t>
      </w:r>
      <w:r w:rsidRPr="006A0BEE">
        <w:rPr>
          <w:highlight w:val="yellow"/>
        </w:rPr>
        <w:t xml:space="preserve"> Poli(metyl metacrylat).</w:t>
      </w:r>
    </w:p>
    <w:p w14:paraId="27B08EF9" w14:textId="77777777" w:rsidR="00F47123" w:rsidRPr="006A0BEE" w:rsidRDefault="00F47123" w:rsidP="00F47123">
      <w:pPr>
        <w:spacing w:line="276" w:lineRule="auto"/>
      </w:pPr>
      <w:r w:rsidRPr="006A0BEE">
        <w:rPr>
          <w:b/>
          <w:bCs/>
        </w:rPr>
        <w:t>Câu 64:</w:t>
      </w:r>
      <w:r w:rsidRPr="006A0BEE">
        <w:t xml:space="preserve"> Thí nghiệm nào sau đây thu được muối sắt(III) sau khi phản ứng kết thúc?</w:t>
      </w:r>
    </w:p>
    <w:p w14:paraId="3B69B1E9" w14:textId="77777777" w:rsidR="00F47123" w:rsidRPr="006A0BEE" w:rsidRDefault="00F47123" w:rsidP="00F47123">
      <w:pPr>
        <w:spacing w:line="276" w:lineRule="auto"/>
        <w:ind w:firstLine="720"/>
      </w:pPr>
      <w:r w:rsidRPr="006A0BEE">
        <w:rPr>
          <w:b/>
          <w:bCs/>
        </w:rPr>
        <w:t>A.</w:t>
      </w:r>
      <w:r w:rsidRPr="006A0BEE">
        <w:t xml:space="preserve"> Cho Fe(OH)</w:t>
      </w:r>
      <w:r w:rsidRPr="006A0BEE">
        <w:rPr>
          <w:vertAlign w:val="subscript"/>
        </w:rPr>
        <w:t>2</w:t>
      </w:r>
      <w:r w:rsidRPr="006A0BEE">
        <w:t xml:space="preserve"> vào dung dịch HCl dư.</w:t>
      </w:r>
      <w:r w:rsidRPr="006A0BEE">
        <w:tab/>
      </w:r>
      <w:r w:rsidRPr="006A0BEE">
        <w:rPr>
          <w:b/>
          <w:bCs/>
        </w:rPr>
        <w:t>B.</w:t>
      </w:r>
      <w:r w:rsidRPr="006A0BEE">
        <w:t xml:space="preserve"> Cho FeO vào dung dịch H</w:t>
      </w:r>
      <w:r w:rsidRPr="006A0BEE">
        <w:rPr>
          <w:vertAlign w:val="subscript"/>
        </w:rPr>
        <w:t>2</w:t>
      </w:r>
      <w:r w:rsidRPr="006A0BEE">
        <w:t>SO</w:t>
      </w:r>
      <w:r w:rsidRPr="006A0BEE">
        <w:rPr>
          <w:vertAlign w:val="subscript"/>
        </w:rPr>
        <w:t>4</w:t>
      </w:r>
      <w:r w:rsidRPr="006A0BEE">
        <w:t xml:space="preserve"> loãng.</w:t>
      </w:r>
    </w:p>
    <w:p w14:paraId="60DB0E1C" w14:textId="77777777" w:rsidR="00F47123" w:rsidRPr="006A0BEE" w:rsidRDefault="00F47123" w:rsidP="00F47123">
      <w:pPr>
        <w:spacing w:line="276" w:lineRule="auto"/>
        <w:ind w:firstLine="720"/>
      </w:pPr>
      <w:r w:rsidRPr="006A0BEE">
        <w:rPr>
          <w:b/>
          <w:bCs/>
          <w:highlight w:val="yellow"/>
        </w:rPr>
        <w:t>C.</w:t>
      </w:r>
      <w:r w:rsidRPr="006A0BEE">
        <w:rPr>
          <w:highlight w:val="yellow"/>
        </w:rPr>
        <w:t xml:space="preserve"> Cho Fe vào dung dịch HNO</w:t>
      </w:r>
      <w:r w:rsidRPr="006A0BEE">
        <w:rPr>
          <w:highlight w:val="yellow"/>
          <w:vertAlign w:val="subscript"/>
        </w:rPr>
        <w:t>3</w:t>
      </w:r>
      <w:r w:rsidRPr="006A0BEE">
        <w:rPr>
          <w:highlight w:val="yellow"/>
        </w:rPr>
        <w:t xml:space="preserve"> loãng, dư.</w:t>
      </w:r>
      <w:r w:rsidRPr="006A0BEE">
        <w:tab/>
      </w:r>
      <w:r w:rsidRPr="006A0BEE">
        <w:rPr>
          <w:b/>
          <w:bCs/>
        </w:rPr>
        <w:t>D.</w:t>
      </w:r>
      <w:r w:rsidRPr="006A0BEE">
        <w:t xml:space="preserve"> Cho Fe vào dung dịch CuCl</w:t>
      </w:r>
      <w:r w:rsidRPr="006A0BEE">
        <w:rPr>
          <w:vertAlign w:val="subscript"/>
        </w:rPr>
        <w:t>2</w:t>
      </w:r>
      <w:r w:rsidRPr="006A0BEE">
        <w:t>.</w:t>
      </w:r>
    </w:p>
    <w:p w14:paraId="4EB9398A" w14:textId="77777777" w:rsidR="00F47123" w:rsidRPr="006A0BEE" w:rsidRDefault="00F47123" w:rsidP="00F47123">
      <w:pPr>
        <w:spacing w:line="276" w:lineRule="auto"/>
      </w:pPr>
      <w:r w:rsidRPr="006A0BEE">
        <w:rPr>
          <w:b/>
          <w:bCs/>
        </w:rPr>
        <w:t>Câu 65:</w:t>
      </w:r>
      <w:r w:rsidRPr="006A0BEE">
        <w:t xml:space="preserve"> Một chất X có chứa nguyên tố oxi, không khí chứa một lượng rất nhỏ khí X có tác dụng làm cho không khí trong lành. Khí X còn có tác dụng ngăn chặn tia tử ngoại của Mặt Trời chiếu xuống Trái Đất có thể gây tổn hại đến sức khỏe con người. Chất X là</w:t>
      </w:r>
    </w:p>
    <w:p w14:paraId="32E13628" w14:textId="77777777" w:rsidR="00F47123" w:rsidRPr="006A0BEE" w:rsidRDefault="00F47123" w:rsidP="00F47123">
      <w:pPr>
        <w:spacing w:line="276" w:lineRule="auto"/>
        <w:ind w:firstLine="720"/>
      </w:pPr>
      <w:r w:rsidRPr="006A0BEE">
        <w:rPr>
          <w:b/>
          <w:bCs/>
          <w:highlight w:val="yellow"/>
        </w:rPr>
        <w:t>A.</w:t>
      </w:r>
      <w:r w:rsidRPr="006A0BEE">
        <w:rPr>
          <w:highlight w:val="yellow"/>
        </w:rPr>
        <w:t xml:space="preserve"> Ozon (O</w:t>
      </w:r>
      <w:r w:rsidRPr="006A0BEE">
        <w:rPr>
          <w:highlight w:val="yellow"/>
          <w:vertAlign w:val="subscript"/>
        </w:rPr>
        <w:t>3</w:t>
      </w:r>
      <w:r w:rsidRPr="006A0BEE">
        <w:rPr>
          <w:highlight w:val="yellow"/>
        </w:rPr>
        <w:t xml:space="preserve">). </w:t>
      </w:r>
      <w:r w:rsidRPr="006A0BEE">
        <w:tab/>
      </w:r>
      <w:r w:rsidRPr="006A0BEE">
        <w:tab/>
      </w:r>
      <w:r w:rsidRPr="006A0BEE">
        <w:rPr>
          <w:b/>
          <w:bCs/>
        </w:rPr>
        <w:t>B.</w:t>
      </w:r>
      <w:r w:rsidRPr="006A0BEE">
        <w:t xml:space="preserve"> O</w:t>
      </w:r>
      <w:r w:rsidRPr="006A0BEE">
        <w:rPr>
          <w:vertAlign w:val="subscript"/>
        </w:rPr>
        <w:t>2</w:t>
      </w:r>
      <w:r w:rsidRPr="006A0BEE">
        <w:t xml:space="preserve">. </w:t>
      </w:r>
      <w:r w:rsidRPr="006A0BEE">
        <w:tab/>
      </w:r>
      <w:r w:rsidRPr="006A0BEE">
        <w:tab/>
      </w:r>
      <w:r w:rsidRPr="006A0BEE">
        <w:tab/>
      </w:r>
      <w:r w:rsidRPr="006A0BEE">
        <w:rPr>
          <w:b/>
          <w:bCs/>
        </w:rPr>
        <w:t>C.</w:t>
      </w:r>
      <w:r w:rsidRPr="006A0BEE">
        <w:t xml:space="preserve"> SO</w:t>
      </w:r>
      <w:r w:rsidRPr="006A0BEE">
        <w:rPr>
          <w:vertAlign w:val="subscript"/>
        </w:rPr>
        <w:t>2</w:t>
      </w:r>
      <w:r w:rsidRPr="006A0BEE">
        <w:t xml:space="preserve">. </w:t>
      </w:r>
      <w:r w:rsidRPr="006A0BEE">
        <w:tab/>
      </w:r>
      <w:r w:rsidRPr="006A0BEE">
        <w:tab/>
      </w:r>
      <w:r w:rsidRPr="006A0BEE">
        <w:rPr>
          <w:b/>
          <w:bCs/>
        </w:rPr>
        <w:t>D.</w:t>
      </w:r>
      <w:r w:rsidRPr="006A0BEE">
        <w:t xml:space="preserve"> CO</w:t>
      </w:r>
      <w:r w:rsidRPr="006A0BEE">
        <w:rPr>
          <w:vertAlign w:val="subscript"/>
        </w:rPr>
        <w:t>2</w:t>
      </w:r>
      <w:r w:rsidRPr="006A0BEE">
        <w:t>.</w:t>
      </w:r>
    </w:p>
    <w:p w14:paraId="04E759E7" w14:textId="77777777" w:rsidR="00F47123" w:rsidRPr="006A0BEE" w:rsidRDefault="00F47123" w:rsidP="00F47123">
      <w:pPr>
        <w:spacing w:line="276" w:lineRule="auto"/>
      </w:pPr>
      <w:r w:rsidRPr="006A0BEE">
        <w:rPr>
          <w:b/>
          <w:bCs/>
        </w:rPr>
        <w:t>Câu 66:</w:t>
      </w:r>
      <w:r w:rsidRPr="006A0BEE">
        <w:t xml:space="preserve"> Ở điều kiện thường, X là chất kết tinh, không màu, có vị ngọt và là thành phần chủ yếu của đường mía. Thủy phân chất X nhờ xúc tác của axit, thu được hai chất hữu cơ Y và Z. Biết rằng chất Z không làm mất màu dung dịch Br</w:t>
      </w:r>
      <w:r w:rsidRPr="006A0BEE">
        <w:rPr>
          <w:vertAlign w:val="subscript"/>
        </w:rPr>
        <w:t>2</w:t>
      </w:r>
      <w:r w:rsidRPr="006A0BEE">
        <w:t>. Chất X và Y lần lượt là</w:t>
      </w:r>
    </w:p>
    <w:p w14:paraId="3A709D54" w14:textId="77777777" w:rsidR="00F47123" w:rsidRPr="006A0BEE" w:rsidRDefault="00F47123" w:rsidP="00F47123">
      <w:pPr>
        <w:spacing w:line="276" w:lineRule="auto"/>
        <w:ind w:firstLine="720"/>
      </w:pPr>
      <w:r w:rsidRPr="006A0BEE">
        <w:rPr>
          <w:b/>
          <w:bCs/>
        </w:rPr>
        <w:t>A.</w:t>
      </w:r>
      <w:r w:rsidRPr="006A0BEE">
        <w:t xml:space="preserve"> Xenlulozơ và fructozơ. </w:t>
      </w:r>
      <w:r w:rsidRPr="006A0BEE">
        <w:tab/>
      </w:r>
      <w:r w:rsidRPr="006A0BEE">
        <w:tab/>
      </w:r>
      <w:r w:rsidRPr="006A0BEE">
        <w:tab/>
      </w:r>
      <w:r w:rsidRPr="006A0BEE">
        <w:rPr>
          <w:b/>
          <w:bCs/>
          <w:highlight w:val="yellow"/>
        </w:rPr>
        <w:t>B.</w:t>
      </w:r>
      <w:r w:rsidRPr="006A0BEE">
        <w:rPr>
          <w:highlight w:val="yellow"/>
        </w:rPr>
        <w:t xml:space="preserve"> Saccarozơ và glucozơ.</w:t>
      </w:r>
    </w:p>
    <w:p w14:paraId="0D507204" w14:textId="77777777" w:rsidR="00F47123" w:rsidRPr="006A0BEE" w:rsidRDefault="00F47123" w:rsidP="00F47123">
      <w:pPr>
        <w:spacing w:line="276" w:lineRule="auto"/>
        <w:ind w:firstLine="720"/>
      </w:pPr>
      <w:r w:rsidRPr="006A0BEE">
        <w:rPr>
          <w:b/>
          <w:bCs/>
        </w:rPr>
        <w:t>C.</w:t>
      </w:r>
      <w:r w:rsidRPr="006A0BEE">
        <w:t xml:space="preserve"> Tinh bột và glucozơ. </w:t>
      </w:r>
      <w:r w:rsidRPr="006A0BEE">
        <w:tab/>
      </w:r>
      <w:r w:rsidRPr="006A0BEE">
        <w:tab/>
      </w:r>
      <w:r w:rsidRPr="006A0BEE">
        <w:tab/>
      </w:r>
      <w:r w:rsidRPr="006A0BEE">
        <w:rPr>
          <w:b/>
          <w:bCs/>
        </w:rPr>
        <w:t>D.</w:t>
      </w:r>
      <w:r w:rsidRPr="006A0BEE">
        <w:t xml:space="preserve"> Saccarozơ và fructozơ.</w:t>
      </w:r>
    </w:p>
    <w:p w14:paraId="6232B667" w14:textId="77777777" w:rsidR="00F47123" w:rsidRPr="006A0BEE" w:rsidRDefault="00F47123" w:rsidP="00F47123">
      <w:pPr>
        <w:spacing w:line="276" w:lineRule="auto"/>
      </w:pPr>
      <w:r w:rsidRPr="006A0BEE">
        <w:rPr>
          <w:b/>
          <w:bCs/>
        </w:rPr>
        <w:t>Câu 67:</w:t>
      </w:r>
      <w:r w:rsidRPr="006A0BEE">
        <w:t xml:space="preserve"> Cho các este sau: etyl fomat (1); vinyl axetat (2); triolein (3); metyl acrylat (4); phenyl axetat (5). Dãy gồm các este đều phản ứng được với dung dịch NaOH dư, đun nóng sinh ra ancol là</w:t>
      </w:r>
    </w:p>
    <w:p w14:paraId="4E8C7B0A" w14:textId="77777777" w:rsidR="00F47123" w:rsidRPr="006A0BEE" w:rsidRDefault="00F47123" w:rsidP="00F47123">
      <w:pPr>
        <w:spacing w:line="276" w:lineRule="auto"/>
      </w:pPr>
      <w:r w:rsidRPr="006A0BEE">
        <w:tab/>
      </w:r>
      <w:r w:rsidRPr="006A0BEE">
        <w:rPr>
          <w:b/>
          <w:bCs/>
        </w:rPr>
        <w:t>A.</w:t>
      </w:r>
      <w:r w:rsidRPr="006A0BEE">
        <w:t xml:space="preserve"> (3), (4), (5).</w:t>
      </w:r>
      <w:r w:rsidRPr="006A0BEE">
        <w:tab/>
      </w:r>
      <w:r w:rsidRPr="006A0BEE">
        <w:tab/>
      </w:r>
      <w:r w:rsidRPr="006A0BEE">
        <w:rPr>
          <w:b/>
          <w:bCs/>
        </w:rPr>
        <w:t>B.</w:t>
      </w:r>
      <w:r w:rsidRPr="006A0BEE">
        <w:t xml:space="preserve"> (1), (2), (3).</w:t>
      </w:r>
      <w:r w:rsidRPr="006A0BEE">
        <w:tab/>
      </w:r>
      <w:r w:rsidRPr="006A0BEE">
        <w:tab/>
      </w:r>
      <w:r w:rsidRPr="006A0BEE">
        <w:rPr>
          <w:b/>
          <w:bCs/>
          <w:highlight w:val="yellow"/>
        </w:rPr>
        <w:t>C.</w:t>
      </w:r>
      <w:r w:rsidRPr="006A0BEE">
        <w:rPr>
          <w:highlight w:val="yellow"/>
        </w:rPr>
        <w:t xml:space="preserve"> (1), (3), (4).</w:t>
      </w:r>
      <w:r w:rsidRPr="006A0BEE">
        <w:rPr>
          <w:highlight w:val="yellow"/>
        </w:rPr>
        <w:tab/>
      </w:r>
      <w:r w:rsidRPr="006A0BEE">
        <w:tab/>
      </w:r>
      <w:r w:rsidRPr="006A0BEE">
        <w:rPr>
          <w:b/>
          <w:bCs/>
        </w:rPr>
        <w:t>D.</w:t>
      </w:r>
      <w:r w:rsidRPr="006A0BEE">
        <w:t xml:space="preserve"> (2), (3), (5).</w:t>
      </w:r>
    </w:p>
    <w:p w14:paraId="7E58FE81" w14:textId="77777777" w:rsidR="00F47123" w:rsidRPr="006A0BEE" w:rsidRDefault="00F47123" w:rsidP="00F47123">
      <w:pPr>
        <w:spacing w:line="276" w:lineRule="auto"/>
      </w:pPr>
      <w:r w:rsidRPr="006A0BEE">
        <w:rPr>
          <w:b/>
          <w:bCs/>
        </w:rPr>
        <w:t>Câu 68:</w:t>
      </w:r>
      <w:r w:rsidRPr="006A0BEE">
        <w:t xml:space="preserve"> Cho 50 gam kim loại M vào 200 ml dung dịch AgNO</w:t>
      </w:r>
      <w:r w:rsidRPr="006A0BEE">
        <w:rPr>
          <w:vertAlign w:val="subscript"/>
        </w:rPr>
        <w:t>3</w:t>
      </w:r>
      <w:r w:rsidRPr="006A0BEE">
        <w:t xml:space="preserve"> 1M đến khi phản ứng xảy ra hoàn toàn, thu được dung dịch X. Cô cạn dung dịch X thu được 18,8 gam muối khan. Kim loại M là</w:t>
      </w:r>
    </w:p>
    <w:p w14:paraId="37288CD5" w14:textId="77777777" w:rsidR="00F47123" w:rsidRPr="006A0BEE" w:rsidRDefault="00F47123" w:rsidP="00F47123">
      <w:pPr>
        <w:spacing w:line="276" w:lineRule="auto"/>
      </w:pPr>
      <w:r w:rsidRPr="006A0BEE">
        <w:tab/>
      </w:r>
      <w:r w:rsidRPr="006A0BEE">
        <w:rPr>
          <w:b/>
          <w:bCs/>
        </w:rPr>
        <w:t>A.</w:t>
      </w:r>
      <w:r w:rsidRPr="006A0BEE">
        <w:t xml:space="preserve"> Fe.</w:t>
      </w:r>
      <w:r w:rsidRPr="006A0BEE">
        <w:tab/>
      </w:r>
      <w:r w:rsidRPr="006A0BEE">
        <w:tab/>
      </w:r>
      <w:r w:rsidRPr="006A0BEE">
        <w:tab/>
      </w:r>
      <w:r w:rsidRPr="006A0BEE">
        <w:rPr>
          <w:b/>
          <w:bCs/>
          <w:highlight w:val="yellow"/>
        </w:rPr>
        <w:t>B.</w:t>
      </w:r>
      <w:r w:rsidRPr="006A0BEE">
        <w:rPr>
          <w:highlight w:val="yellow"/>
        </w:rPr>
        <w:t xml:space="preserve"> Cu.</w:t>
      </w:r>
      <w:r w:rsidRPr="006A0BEE">
        <w:tab/>
      </w:r>
      <w:r w:rsidRPr="006A0BEE">
        <w:tab/>
      </w:r>
      <w:r w:rsidRPr="006A0BEE">
        <w:tab/>
      </w:r>
      <w:r w:rsidRPr="006A0BEE">
        <w:rPr>
          <w:b/>
          <w:bCs/>
        </w:rPr>
        <w:t>C.</w:t>
      </w:r>
      <w:r w:rsidRPr="006A0BEE">
        <w:t xml:space="preserve"> Mg.</w:t>
      </w:r>
      <w:r w:rsidRPr="006A0BEE">
        <w:tab/>
      </w:r>
      <w:r w:rsidRPr="006A0BEE">
        <w:tab/>
      </w:r>
      <w:r w:rsidRPr="006A0BEE">
        <w:tab/>
      </w:r>
      <w:r w:rsidRPr="006A0BEE">
        <w:rPr>
          <w:b/>
          <w:bCs/>
        </w:rPr>
        <w:t>D.</w:t>
      </w:r>
      <w:r w:rsidRPr="006A0BEE">
        <w:t xml:space="preserve"> Zn.</w:t>
      </w:r>
    </w:p>
    <w:p w14:paraId="29AF857F" w14:textId="77777777" w:rsidR="00F47123" w:rsidRPr="006A0BEE" w:rsidRDefault="00F47123" w:rsidP="00F47123">
      <w:pPr>
        <w:spacing w:line="276" w:lineRule="auto"/>
      </w:pPr>
      <w:r w:rsidRPr="006A0BEE">
        <w:rPr>
          <w:b/>
          <w:bCs/>
        </w:rPr>
        <w:t>Câu 69:</w:t>
      </w:r>
      <w:r w:rsidRPr="006A0BEE">
        <w:t xml:space="preserve"> Cho các polime sau: polietilen; xenlulozơ; nilon-6,6; amilopectin; nilon-6; amilozơ. Số polime thiên nhiên là</w:t>
      </w:r>
    </w:p>
    <w:p w14:paraId="4DA122DE" w14:textId="77777777" w:rsidR="00F47123" w:rsidRPr="006A0BEE" w:rsidRDefault="00F47123" w:rsidP="00F47123">
      <w:pPr>
        <w:spacing w:line="276" w:lineRule="auto"/>
      </w:pPr>
      <w:r w:rsidRPr="006A0BEE">
        <w:tab/>
      </w:r>
      <w:r w:rsidRPr="006A0BEE">
        <w:rPr>
          <w:b/>
          <w:bCs/>
          <w:highlight w:val="yellow"/>
        </w:rPr>
        <w:t>A.</w:t>
      </w:r>
      <w:r w:rsidRPr="006A0BEE">
        <w:rPr>
          <w:highlight w:val="yellow"/>
        </w:rPr>
        <w:t xml:space="preserve"> 3.</w:t>
      </w:r>
      <w:r w:rsidRPr="006A0BEE">
        <w:tab/>
      </w:r>
      <w:r w:rsidRPr="006A0BEE">
        <w:tab/>
      </w:r>
      <w:r w:rsidRPr="006A0BEE">
        <w:tab/>
      </w:r>
      <w:r w:rsidRPr="006A0BEE">
        <w:rPr>
          <w:b/>
          <w:bCs/>
        </w:rPr>
        <w:t>B.</w:t>
      </w:r>
      <w:r w:rsidRPr="006A0BEE">
        <w:t xml:space="preserve"> 4.</w:t>
      </w:r>
      <w:r w:rsidRPr="006A0BEE">
        <w:tab/>
      </w:r>
      <w:r w:rsidRPr="006A0BEE">
        <w:tab/>
      </w:r>
      <w:r w:rsidRPr="006A0BEE">
        <w:tab/>
      </w:r>
      <w:r w:rsidRPr="006A0BEE">
        <w:rPr>
          <w:b/>
          <w:bCs/>
        </w:rPr>
        <w:t>C.</w:t>
      </w:r>
      <w:r w:rsidRPr="006A0BEE">
        <w:t xml:space="preserve"> 2.</w:t>
      </w:r>
      <w:r w:rsidRPr="006A0BEE">
        <w:tab/>
      </w:r>
      <w:r w:rsidRPr="006A0BEE">
        <w:tab/>
      </w:r>
      <w:r w:rsidRPr="006A0BEE">
        <w:tab/>
      </w:r>
      <w:r w:rsidRPr="006A0BEE">
        <w:rPr>
          <w:b/>
          <w:bCs/>
        </w:rPr>
        <w:t>D.</w:t>
      </w:r>
      <w:r w:rsidRPr="006A0BEE">
        <w:t xml:space="preserve"> 1.</w:t>
      </w:r>
    </w:p>
    <w:p w14:paraId="39C36E4C" w14:textId="77777777" w:rsidR="00F47123" w:rsidRPr="006A0BEE" w:rsidRDefault="00F47123" w:rsidP="00F47123">
      <w:pPr>
        <w:spacing w:line="276" w:lineRule="auto"/>
        <w:rPr>
          <w:lang w:val="vi-VN"/>
        </w:rPr>
      </w:pPr>
      <w:r w:rsidRPr="006A0BEE">
        <w:rPr>
          <w:b/>
          <w:bCs/>
        </w:rPr>
        <w:t>Câu 70:</w:t>
      </w:r>
      <w:r w:rsidRPr="006A0BEE">
        <w:t xml:space="preserve"> A, B, C, D lần lượt là một trong 4 dung dịch không màu đựng trong các lọ riêng biệt (thứ tự ngẫu nhiên) gồm: NaHSO</w:t>
      </w:r>
      <w:r w:rsidRPr="006A0BEE">
        <w:rPr>
          <w:vertAlign w:val="subscript"/>
        </w:rPr>
        <w:t>4</w:t>
      </w:r>
      <w:r w:rsidRPr="006A0BEE">
        <w:t>, BaCl</w:t>
      </w:r>
      <w:r w:rsidRPr="006A0BEE">
        <w:softHyphen/>
      </w:r>
      <w:r w:rsidRPr="006A0BEE">
        <w:rPr>
          <w:vertAlign w:val="subscript"/>
        </w:rPr>
        <w:t>2</w:t>
      </w:r>
      <w:r w:rsidRPr="006A0BEE">
        <w:t>, Na</w:t>
      </w:r>
      <w:r w:rsidRPr="006A0BEE">
        <w:rPr>
          <w:vertAlign w:val="subscript"/>
        </w:rPr>
        <w:t>2</w:t>
      </w:r>
      <w:r w:rsidRPr="006A0BEE">
        <w:t>CO</w:t>
      </w:r>
      <w:r w:rsidRPr="006A0BEE">
        <w:rPr>
          <w:vertAlign w:val="subscript"/>
        </w:rPr>
        <w:t>3</w:t>
      </w:r>
      <w:r w:rsidRPr="006A0BEE">
        <w:t xml:space="preserve"> và Mg(HCO</w:t>
      </w:r>
      <w:r w:rsidRPr="006A0BEE">
        <w:rPr>
          <w:vertAlign w:val="subscript"/>
        </w:rPr>
        <w:t>3</w:t>
      </w:r>
      <w:r w:rsidRPr="006A0BEE">
        <w:t>)</w:t>
      </w:r>
      <w:r w:rsidRPr="006A0BEE">
        <w:rPr>
          <w:vertAlign w:val="subscript"/>
        </w:rPr>
        <w:t>2</w:t>
      </w:r>
      <w:r w:rsidRPr="006A0BEE">
        <w:t>. Thực hiện thí nghiệm với 4 dung dịch trên, hiện tượng xuất hiện được ghi trong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3544"/>
        <w:gridCol w:w="2835"/>
      </w:tblGrid>
      <w:tr w:rsidR="006A0BEE" w:rsidRPr="006A0BEE" w14:paraId="6F118D90" w14:textId="77777777" w:rsidTr="00887E19">
        <w:trPr>
          <w:jc w:val="center"/>
        </w:trPr>
        <w:tc>
          <w:tcPr>
            <w:tcW w:w="1872" w:type="dxa"/>
            <w:vAlign w:val="center"/>
            <w:hideMark/>
          </w:tcPr>
          <w:p w14:paraId="196B36AC" w14:textId="77777777" w:rsidR="00F47123" w:rsidRPr="006A0BEE" w:rsidRDefault="00F47123" w:rsidP="0050610F">
            <w:pPr>
              <w:spacing w:line="276" w:lineRule="auto"/>
              <w:jc w:val="center"/>
              <w:rPr>
                <w:b/>
                <w:bCs/>
                <w:lang w:val="vi-VN"/>
              </w:rPr>
            </w:pPr>
            <w:r w:rsidRPr="006A0BEE">
              <w:rPr>
                <w:b/>
                <w:bCs/>
                <w:lang w:val="vi-VN"/>
              </w:rPr>
              <w:t>Mẫu thử</w:t>
            </w:r>
          </w:p>
        </w:tc>
        <w:tc>
          <w:tcPr>
            <w:tcW w:w="3544" w:type="dxa"/>
            <w:vAlign w:val="center"/>
            <w:hideMark/>
          </w:tcPr>
          <w:p w14:paraId="411D2EE3" w14:textId="77777777" w:rsidR="00F47123" w:rsidRPr="006A0BEE" w:rsidRDefault="00F47123" w:rsidP="0050610F">
            <w:pPr>
              <w:spacing w:line="276" w:lineRule="auto"/>
              <w:jc w:val="center"/>
              <w:rPr>
                <w:b/>
                <w:bCs/>
                <w:lang w:val="vi-VN"/>
              </w:rPr>
            </w:pPr>
            <w:r w:rsidRPr="006A0BEE">
              <w:rPr>
                <w:b/>
                <w:bCs/>
                <w:lang w:val="vi-VN"/>
              </w:rPr>
              <w:t>Thí nghiệm</w:t>
            </w:r>
          </w:p>
        </w:tc>
        <w:tc>
          <w:tcPr>
            <w:tcW w:w="2835" w:type="dxa"/>
            <w:vAlign w:val="center"/>
            <w:hideMark/>
          </w:tcPr>
          <w:p w14:paraId="179CA278" w14:textId="77777777" w:rsidR="00F47123" w:rsidRPr="006A0BEE" w:rsidRDefault="00F47123" w:rsidP="0050610F">
            <w:pPr>
              <w:spacing w:line="276" w:lineRule="auto"/>
              <w:jc w:val="center"/>
              <w:rPr>
                <w:b/>
                <w:bCs/>
                <w:lang w:val="vi-VN"/>
              </w:rPr>
            </w:pPr>
            <w:r w:rsidRPr="006A0BEE">
              <w:rPr>
                <w:b/>
                <w:bCs/>
                <w:lang w:val="vi-VN"/>
              </w:rPr>
              <w:t>Hiện tượng</w:t>
            </w:r>
          </w:p>
        </w:tc>
      </w:tr>
      <w:tr w:rsidR="006A0BEE" w:rsidRPr="006A0BEE" w14:paraId="214AC277" w14:textId="77777777" w:rsidTr="00887E19">
        <w:trPr>
          <w:jc w:val="center"/>
        </w:trPr>
        <w:tc>
          <w:tcPr>
            <w:tcW w:w="1872" w:type="dxa"/>
            <w:hideMark/>
          </w:tcPr>
          <w:p w14:paraId="0F70C174" w14:textId="77777777" w:rsidR="00F47123" w:rsidRPr="006A0BEE" w:rsidRDefault="00F47123" w:rsidP="0050610F">
            <w:pPr>
              <w:spacing w:line="276" w:lineRule="auto"/>
              <w:jc w:val="center"/>
            </w:pPr>
            <w:r w:rsidRPr="006A0BEE">
              <w:t>A</w:t>
            </w:r>
            <w:r w:rsidRPr="006A0BEE">
              <w:rPr>
                <w:lang w:val="vi-VN"/>
              </w:rPr>
              <w:t xml:space="preserve"> hoặc </w:t>
            </w:r>
            <w:r w:rsidRPr="006A0BEE">
              <w:t>C</w:t>
            </w:r>
          </w:p>
        </w:tc>
        <w:tc>
          <w:tcPr>
            <w:tcW w:w="3544" w:type="dxa"/>
            <w:hideMark/>
          </w:tcPr>
          <w:p w14:paraId="73BA4798" w14:textId="77777777" w:rsidR="00F47123" w:rsidRPr="006A0BEE" w:rsidRDefault="00F47123" w:rsidP="0050610F">
            <w:pPr>
              <w:spacing w:line="276" w:lineRule="auto"/>
              <w:jc w:val="center"/>
            </w:pPr>
            <w:r w:rsidRPr="006A0BEE">
              <w:rPr>
                <w:lang w:val="vi-VN"/>
              </w:rPr>
              <w:t xml:space="preserve">Tác dụng với dung dịch </w:t>
            </w:r>
            <w:r w:rsidRPr="006A0BEE">
              <w:t>B</w:t>
            </w:r>
          </w:p>
        </w:tc>
        <w:tc>
          <w:tcPr>
            <w:tcW w:w="2835" w:type="dxa"/>
            <w:hideMark/>
          </w:tcPr>
          <w:p w14:paraId="4C5984DC" w14:textId="77777777" w:rsidR="00F47123" w:rsidRPr="006A0BEE" w:rsidRDefault="00F47123" w:rsidP="0050610F">
            <w:pPr>
              <w:spacing w:line="276" w:lineRule="auto"/>
              <w:jc w:val="center"/>
              <w:rPr>
                <w:lang w:val="vi-VN"/>
              </w:rPr>
            </w:pPr>
            <w:r w:rsidRPr="006A0BEE">
              <w:rPr>
                <w:lang w:val="vi-VN"/>
              </w:rPr>
              <w:t>Có kết tủa xuất hiện</w:t>
            </w:r>
          </w:p>
        </w:tc>
      </w:tr>
      <w:tr w:rsidR="006A0BEE" w:rsidRPr="006A0BEE" w14:paraId="222C33AA" w14:textId="77777777" w:rsidTr="00887E19">
        <w:trPr>
          <w:jc w:val="center"/>
        </w:trPr>
        <w:tc>
          <w:tcPr>
            <w:tcW w:w="1872" w:type="dxa"/>
            <w:hideMark/>
          </w:tcPr>
          <w:p w14:paraId="4C132134" w14:textId="77777777" w:rsidR="00F47123" w:rsidRPr="006A0BEE" w:rsidRDefault="00F47123" w:rsidP="0050610F">
            <w:pPr>
              <w:spacing w:line="276" w:lineRule="auto"/>
              <w:jc w:val="center"/>
            </w:pPr>
            <w:r w:rsidRPr="006A0BEE">
              <w:t>A</w:t>
            </w:r>
            <w:r w:rsidRPr="006A0BEE">
              <w:rPr>
                <w:lang w:val="vi-VN"/>
              </w:rPr>
              <w:t xml:space="preserve"> hoặc </w:t>
            </w:r>
            <w:r w:rsidRPr="006A0BEE">
              <w:t>D</w:t>
            </w:r>
          </w:p>
        </w:tc>
        <w:tc>
          <w:tcPr>
            <w:tcW w:w="3544" w:type="dxa"/>
            <w:hideMark/>
          </w:tcPr>
          <w:p w14:paraId="14ED96CB" w14:textId="77777777" w:rsidR="00F47123" w:rsidRPr="006A0BEE" w:rsidRDefault="00F47123" w:rsidP="0050610F">
            <w:pPr>
              <w:spacing w:line="276" w:lineRule="auto"/>
              <w:jc w:val="center"/>
            </w:pPr>
            <w:r w:rsidRPr="006A0BEE">
              <w:rPr>
                <w:lang w:val="vi-VN"/>
              </w:rPr>
              <w:t xml:space="preserve">Tác dụng với dung dịch </w:t>
            </w:r>
            <w:r w:rsidRPr="006A0BEE">
              <w:t>C</w:t>
            </w:r>
          </w:p>
        </w:tc>
        <w:tc>
          <w:tcPr>
            <w:tcW w:w="2835" w:type="dxa"/>
            <w:hideMark/>
          </w:tcPr>
          <w:p w14:paraId="79BEA77C" w14:textId="77777777" w:rsidR="00F47123" w:rsidRPr="006A0BEE" w:rsidRDefault="00F47123" w:rsidP="0050610F">
            <w:pPr>
              <w:spacing w:line="276" w:lineRule="auto"/>
              <w:jc w:val="center"/>
              <w:rPr>
                <w:lang w:val="vi-VN"/>
              </w:rPr>
            </w:pPr>
            <w:r w:rsidRPr="006A0BEE">
              <w:rPr>
                <w:lang w:val="vi-VN"/>
              </w:rPr>
              <w:t>Có khí CO</w:t>
            </w:r>
            <w:r w:rsidRPr="006A0BEE">
              <w:rPr>
                <w:vertAlign w:val="subscript"/>
                <w:lang w:val="vi-VN"/>
              </w:rPr>
              <w:t>2</w:t>
            </w:r>
            <w:r w:rsidRPr="006A0BEE">
              <w:rPr>
                <w:lang w:val="vi-VN"/>
              </w:rPr>
              <w:t xml:space="preserve"> thoát ra</w:t>
            </w:r>
          </w:p>
        </w:tc>
      </w:tr>
      <w:tr w:rsidR="006A0BEE" w:rsidRPr="006A0BEE" w14:paraId="260D7D29" w14:textId="77777777" w:rsidTr="00887E19">
        <w:trPr>
          <w:jc w:val="center"/>
        </w:trPr>
        <w:tc>
          <w:tcPr>
            <w:tcW w:w="1872" w:type="dxa"/>
            <w:hideMark/>
          </w:tcPr>
          <w:p w14:paraId="14C6BEBA" w14:textId="77777777" w:rsidR="00F47123" w:rsidRPr="006A0BEE" w:rsidRDefault="00F47123" w:rsidP="0050610F">
            <w:pPr>
              <w:spacing w:line="276" w:lineRule="auto"/>
              <w:jc w:val="center"/>
            </w:pPr>
            <w:r w:rsidRPr="006A0BEE">
              <w:t>A</w:t>
            </w:r>
          </w:p>
        </w:tc>
        <w:tc>
          <w:tcPr>
            <w:tcW w:w="3544" w:type="dxa"/>
            <w:hideMark/>
          </w:tcPr>
          <w:p w14:paraId="278FA15D" w14:textId="77777777" w:rsidR="00F47123" w:rsidRPr="006A0BEE" w:rsidRDefault="00F47123" w:rsidP="0050610F">
            <w:pPr>
              <w:spacing w:line="276" w:lineRule="auto"/>
              <w:jc w:val="center"/>
            </w:pPr>
            <w:r w:rsidRPr="006A0BEE">
              <w:rPr>
                <w:lang w:val="vi-VN"/>
              </w:rPr>
              <w:t xml:space="preserve">Tác dụng với dung dịch </w:t>
            </w:r>
            <w:r w:rsidRPr="006A0BEE">
              <w:t>D</w:t>
            </w:r>
          </w:p>
        </w:tc>
        <w:tc>
          <w:tcPr>
            <w:tcW w:w="2835" w:type="dxa"/>
            <w:hideMark/>
          </w:tcPr>
          <w:p w14:paraId="4C2E44AD" w14:textId="77777777" w:rsidR="00F47123" w:rsidRPr="006A0BEE" w:rsidRDefault="00F47123" w:rsidP="0050610F">
            <w:pPr>
              <w:spacing w:line="276" w:lineRule="auto"/>
              <w:jc w:val="center"/>
              <w:rPr>
                <w:lang w:val="vi-VN"/>
              </w:rPr>
            </w:pPr>
            <w:r w:rsidRPr="006A0BEE">
              <w:rPr>
                <w:lang w:val="vi-VN"/>
              </w:rPr>
              <w:t>Có kết tủa xuất hiện</w:t>
            </w:r>
          </w:p>
        </w:tc>
      </w:tr>
    </w:tbl>
    <w:p w14:paraId="6E875F57" w14:textId="77777777" w:rsidR="00F47123" w:rsidRPr="006A0BEE" w:rsidRDefault="00F47123" w:rsidP="00F47123">
      <w:pPr>
        <w:spacing w:line="276" w:lineRule="auto"/>
      </w:pPr>
      <w:r w:rsidRPr="006A0BEE">
        <w:t xml:space="preserve">Chất </w:t>
      </w:r>
      <w:r w:rsidRPr="006A0BEE">
        <w:rPr>
          <w:lang w:val="vi-VN"/>
        </w:rPr>
        <w:t>B</w:t>
      </w:r>
      <w:r w:rsidRPr="006A0BEE">
        <w:t xml:space="preserve"> là</w:t>
      </w:r>
    </w:p>
    <w:p w14:paraId="5A617774" w14:textId="77777777" w:rsidR="00F47123" w:rsidRPr="006A0BEE" w:rsidRDefault="00F47123" w:rsidP="00F47123">
      <w:pPr>
        <w:spacing w:line="276" w:lineRule="auto"/>
      </w:pPr>
      <w:r w:rsidRPr="006A0BEE">
        <w:tab/>
      </w:r>
      <w:r w:rsidRPr="006A0BEE">
        <w:rPr>
          <w:b/>
          <w:bCs/>
        </w:rPr>
        <w:t>A.</w:t>
      </w:r>
      <w:r w:rsidRPr="006A0BEE">
        <w:t xml:space="preserve"> Na</w:t>
      </w:r>
      <w:r w:rsidRPr="006A0BEE">
        <w:rPr>
          <w:vertAlign w:val="subscript"/>
        </w:rPr>
        <w:t>2</w:t>
      </w:r>
      <w:r w:rsidRPr="006A0BEE">
        <w:t>CO</w:t>
      </w:r>
      <w:r w:rsidRPr="006A0BEE">
        <w:rPr>
          <w:vertAlign w:val="subscript"/>
        </w:rPr>
        <w:t>3</w:t>
      </w:r>
      <w:r w:rsidRPr="006A0BEE">
        <w:t>.</w:t>
      </w:r>
      <w:r w:rsidRPr="006A0BEE">
        <w:tab/>
      </w:r>
      <w:r w:rsidRPr="006A0BEE">
        <w:tab/>
      </w:r>
      <w:r w:rsidRPr="006A0BEE">
        <w:rPr>
          <w:b/>
          <w:bCs/>
        </w:rPr>
        <w:t>B.</w:t>
      </w:r>
      <w:r w:rsidRPr="006A0BEE">
        <w:t xml:space="preserve"> NaHSO</w:t>
      </w:r>
      <w:r w:rsidRPr="006A0BEE">
        <w:rPr>
          <w:vertAlign w:val="subscript"/>
        </w:rPr>
        <w:t>4</w:t>
      </w:r>
      <w:r w:rsidRPr="006A0BEE">
        <w:t>.</w:t>
      </w:r>
      <w:r w:rsidRPr="006A0BEE">
        <w:tab/>
      </w:r>
      <w:r w:rsidRPr="006A0BEE">
        <w:tab/>
      </w:r>
      <w:r w:rsidRPr="006A0BEE">
        <w:rPr>
          <w:b/>
          <w:bCs/>
          <w:highlight w:val="yellow"/>
        </w:rPr>
        <w:t>C.</w:t>
      </w:r>
      <w:r w:rsidRPr="006A0BEE">
        <w:rPr>
          <w:highlight w:val="yellow"/>
        </w:rPr>
        <w:t xml:space="preserve"> BaCl</w:t>
      </w:r>
      <w:r w:rsidRPr="006A0BEE">
        <w:rPr>
          <w:highlight w:val="yellow"/>
          <w:vertAlign w:val="subscript"/>
        </w:rPr>
        <w:t>2</w:t>
      </w:r>
      <w:r w:rsidRPr="006A0BEE">
        <w:rPr>
          <w:highlight w:val="yellow"/>
        </w:rPr>
        <w:t>.</w:t>
      </w:r>
      <w:r w:rsidRPr="006A0BEE">
        <w:tab/>
      </w:r>
      <w:r w:rsidRPr="006A0BEE">
        <w:tab/>
      </w:r>
      <w:r w:rsidRPr="006A0BEE">
        <w:rPr>
          <w:b/>
          <w:bCs/>
        </w:rPr>
        <w:t>D.</w:t>
      </w:r>
      <w:r w:rsidRPr="006A0BEE">
        <w:t xml:space="preserve"> Mg(HCO</w:t>
      </w:r>
      <w:r w:rsidRPr="006A0BEE">
        <w:rPr>
          <w:vertAlign w:val="subscript"/>
        </w:rPr>
        <w:t>3</w:t>
      </w:r>
      <w:r w:rsidRPr="006A0BEE">
        <w:t>)</w:t>
      </w:r>
      <w:r w:rsidRPr="006A0BEE">
        <w:rPr>
          <w:vertAlign w:val="subscript"/>
        </w:rPr>
        <w:t>2</w:t>
      </w:r>
      <w:r w:rsidRPr="006A0BEE">
        <w:t>.</w:t>
      </w:r>
    </w:p>
    <w:p w14:paraId="5125FDFD" w14:textId="77777777" w:rsidR="00785D3E" w:rsidRPr="006A0BEE" w:rsidRDefault="00785D3E" w:rsidP="00F47123">
      <w:pPr>
        <w:spacing w:line="276" w:lineRule="auto"/>
        <w:jc w:val="center"/>
        <w:rPr>
          <w:b/>
          <w:bCs/>
          <w:i/>
          <w:iCs/>
        </w:rPr>
      </w:pPr>
    </w:p>
    <w:p w14:paraId="683077E0" w14:textId="414D64EF" w:rsidR="00F47123" w:rsidRPr="006A0BEE" w:rsidRDefault="00F47123" w:rsidP="00F47123">
      <w:pPr>
        <w:spacing w:line="276" w:lineRule="auto"/>
        <w:jc w:val="center"/>
        <w:rPr>
          <w:b/>
          <w:bCs/>
          <w:i/>
          <w:iCs/>
        </w:rPr>
      </w:pPr>
      <w:r w:rsidRPr="006A0BEE">
        <w:rPr>
          <w:b/>
          <w:bCs/>
          <w:i/>
          <w:iCs/>
        </w:rPr>
        <w:t>Hướng dẫn giải</w:t>
      </w:r>
    </w:p>
    <w:p w14:paraId="2673CB4E" w14:textId="77777777" w:rsidR="00F47123" w:rsidRPr="006A0BEE" w:rsidRDefault="00F47123" w:rsidP="00F47123">
      <w:pPr>
        <w:spacing w:line="276" w:lineRule="auto"/>
        <w:rPr>
          <w:i/>
          <w:iCs/>
        </w:rPr>
      </w:pPr>
      <w:r w:rsidRPr="006A0BEE">
        <w:rPr>
          <w:i/>
          <w:iCs/>
        </w:rPr>
        <w:t>A: Na</w:t>
      </w:r>
      <w:r w:rsidRPr="006A0BEE">
        <w:rPr>
          <w:i/>
          <w:iCs/>
          <w:vertAlign w:val="subscript"/>
          <w:lang w:val="vi-VN"/>
        </w:rPr>
        <w:t>2</w:t>
      </w:r>
      <w:r w:rsidRPr="006A0BEE">
        <w:rPr>
          <w:i/>
          <w:iCs/>
        </w:rPr>
        <w:t>CO</w:t>
      </w:r>
      <w:r w:rsidRPr="006A0BEE">
        <w:rPr>
          <w:i/>
          <w:iCs/>
          <w:vertAlign w:val="subscript"/>
          <w:lang w:val="vi-VN"/>
        </w:rPr>
        <w:t>3</w:t>
      </w:r>
      <w:r w:rsidRPr="006A0BEE">
        <w:rPr>
          <w:i/>
          <w:iCs/>
        </w:rPr>
        <w:t>; B: BaC</w:t>
      </w:r>
      <w:r w:rsidRPr="006A0BEE">
        <w:rPr>
          <w:i/>
          <w:iCs/>
          <w:lang w:val="vi-VN"/>
        </w:rPr>
        <w:t>l</w:t>
      </w:r>
      <w:r w:rsidRPr="006A0BEE">
        <w:rPr>
          <w:i/>
          <w:iCs/>
          <w:vertAlign w:val="subscript"/>
          <w:lang w:val="vi-VN"/>
        </w:rPr>
        <w:t>2</w:t>
      </w:r>
      <w:r w:rsidRPr="006A0BEE">
        <w:rPr>
          <w:i/>
          <w:iCs/>
        </w:rPr>
        <w:t>; C: NaHSO</w:t>
      </w:r>
      <w:r w:rsidRPr="006A0BEE">
        <w:rPr>
          <w:i/>
          <w:iCs/>
          <w:vertAlign w:val="subscript"/>
          <w:lang w:val="vi-VN"/>
        </w:rPr>
        <w:t>4</w:t>
      </w:r>
      <w:r w:rsidRPr="006A0BEE">
        <w:rPr>
          <w:i/>
          <w:iCs/>
        </w:rPr>
        <w:t>; D: Mg(HCO</w:t>
      </w:r>
      <w:r w:rsidRPr="006A0BEE">
        <w:rPr>
          <w:i/>
          <w:iCs/>
          <w:vertAlign w:val="subscript"/>
          <w:lang w:val="vi-VN"/>
        </w:rPr>
        <w:t>3</w:t>
      </w:r>
      <w:r w:rsidRPr="006A0BEE">
        <w:rPr>
          <w:i/>
          <w:iCs/>
        </w:rPr>
        <w:t>)</w:t>
      </w:r>
      <w:r w:rsidRPr="006A0BEE">
        <w:rPr>
          <w:i/>
          <w:iCs/>
          <w:vertAlign w:val="subscript"/>
          <w:lang w:val="vi-VN"/>
        </w:rPr>
        <w:t>2</w:t>
      </w:r>
    </w:p>
    <w:p w14:paraId="434B3DA3" w14:textId="77777777" w:rsidR="00F47123" w:rsidRPr="006A0BEE" w:rsidRDefault="00F47123" w:rsidP="00F47123">
      <w:pPr>
        <w:spacing w:line="276" w:lineRule="auto"/>
      </w:pPr>
      <w:r w:rsidRPr="006A0BEE">
        <w:rPr>
          <w:b/>
          <w:bCs/>
        </w:rPr>
        <w:t>Câu</w:t>
      </w:r>
      <w:r w:rsidRPr="006A0BEE">
        <w:rPr>
          <w:b/>
          <w:bCs/>
          <w:lang w:val="vi-VN"/>
        </w:rPr>
        <w:t xml:space="preserve"> 71</w:t>
      </w:r>
      <w:r w:rsidRPr="006A0BEE">
        <w:rPr>
          <w:b/>
          <w:bCs/>
        </w:rPr>
        <w:t xml:space="preserve">: </w:t>
      </w:r>
      <w:r w:rsidRPr="006A0BEE">
        <w:t>Một nhà máy nước X cung cấp nước sinh hoạt cho toàn bộ người dân ở một thành phố Y (với dân số là 11 triệu người). Trước khi cung cấp nước cho người dân nhà máy thực hiện khử trùng nước bằng hóa chất clo. Lượng clo được bơm vào nước trong bể tiếp xúc theo tỉ lệ 6 g/m</w:t>
      </w:r>
      <w:r w:rsidRPr="006A0BEE">
        <w:rPr>
          <w:vertAlign w:val="superscript"/>
        </w:rPr>
        <w:t>3</w:t>
      </w:r>
      <w:r w:rsidRPr="006A0BEE">
        <w:t>. Nếu mỗi người dùng 7 lít nước/ngày thì khối lượng clo mà nhà máy nước X cần sử dụng để xử lý nước trong 4 tháng là (biết rằng mỗi tháng đều có 30 ngày)</w:t>
      </w:r>
    </w:p>
    <w:p w14:paraId="388868F0" w14:textId="77777777" w:rsidR="00F47123" w:rsidRPr="006A0BEE" w:rsidRDefault="00F47123" w:rsidP="00F47123">
      <w:pPr>
        <w:spacing w:line="276" w:lineRule="auto"/>
      </w:pPr>
      <w:r w:rsidRPr="006A0BEE">
        <w:lastRenderedPageBreak/>
        <w:tab/>
      </w:r>
      <w:r w:rsidRPr="006A0BEE">
        <w:rPr>
          <w:b/>
          <w:bCs/>
        </w:rPr>
        <w:t xml:space="preserve">A. </w:t>
      </w:r>
      <w:r w:rsidRPr="006A0BEE">
        <w:t>7,92 tấn.</w:t>
      </w:r>
      <w:r w:rsidRPr="006A0BEE">
        <w:tab/>
      </w:r>
      <w:r w:rsidRPr="006A0BEE">
        <w:tab/>
      </w:r>
      <w:r w:rsidRPr="006A0BEE">
        <w:rPr>
          <w:b/>
          <w:bCs/>
        </w:rPr>
        <w:t xml:space="preserve">B. </w:t>
      </w:r>
      <w:r w:rsidRPr="006A0BEE">
        <w:t>51,03 tấn.</w:t>
      </w:r>
      <w:r w:rsidRPr="006A0BEE">
        <w:tab/>
      </w:r>
      <w:r w:rsidRPr="006A0BEE">
        <w:tab/>
      </w:r>
      <w:r w:rsidRPr="006A0BEE">
        <w:rPr>
          <w:b/>
          <w:bCs/>
          <w:highlight w:val="yellow"/>
        </w:rPr>
        <w:t xml:space="preserve">C. </w:t>
      </w:r>
      <w:r w:rsidRPr="006A0BEE">
        <w:rPr>
          <w:highlight w:val="yellow"/>
        </w:rPr>
        <w:t>55,44 tấn.</w:t>
      </w:r>
      <w:r w:rsidRPr="006A0BEE">
        <w:tab/>
      </w:r>
      <w:r w:rsidRPr="006A0BEE">
        <w:tab/>
      </w:r>
      <w:r w:rsidRPr="006A0BEE">
        <w:rPr>
          <w:b/>
          <w:bCs/>
        </w:rPr>
        <w:t>D.</w:t>
      </w:r>
      <w:r w:rsidRPr="006A0BEE">
        <w:t xml:space="preserve"> 17,29 tấn.</w:t>
      </w:r>
    </w:p>
    <w:p w14:paraId="0C094957" w14:textId="77777777" w:rsidR="00785D3E" w:rsidRPr="006A0BEE" w:rsidRDefault="00785D3E" w:rsidP="00F47123">
      <w:pPr>
        <w:spacing w:line="276" w:lineRule="auto"/>
        <w:jc w:val="center"/>
        <w:rPr>
          <w:b/>
          <w:bCs/>
        </w:rPr>
      </w:pPr>
    </w:p>
    <w:p w14:paraId="642E870B" w14:textId="398DB298" w:rsidR="00F47123" w:rsidRPr="006A0BEE" w:rsidRDefault="00F47123" w:rsidP="00F47123">
      <w:pPr>
        <w:spacing w:line="276" w:lineRule="auto"/>
        <w:jc w:val="center"/>
        <w:rPr>
          <w:b/>
          <w:bCs/>
          <w:i/>
          <w:iCs/>
        </w:rPr>
      </w:pPr>
      <w:r w:rsidRPr="006A0BEE">
        <w:rPr>
          <w:b/>
          <w:bCs/>
          <w:i/>
          <w:iCs/>
        </w:rPr>
        <w:t>Hướng dẫn giải</w:t>
      </w:r>
    </w:p>
    <w:p w14:paraId="67FF9240" w14:textId="77777777" w:rsidR="00F47123" w:rsidRPr="006A0BEE" w:rsidRDefault="00F47123" w:rsidP="00F47123">
      <w:pPr>
        <w:spacing w:line="276" w:lineRule="auto"/>
        <w:rPr>
          <w:i/>
          <w:iCs/>
          <w:lang w:val="vi-VN"/>
        </w:rPr>
      </w:pPr>
      <w:r w:rsidRPr="006A0BEE">
        <w:rPr>
          <w:rFonts w:ascii="Palatino Linotype" w:hAnsi="Palatino Linotype"/>
          <w:i/>
          <w:iCs/>
          <w:noProof/>
          <w:position w:val="-24"/>
        </w:rPr>
        <w:object w:dxaOrig="3680" w:dyaOrig="639" w14:anchorId="1FB21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4.85pt;height:32.8pt;mso-width-percent:0;mso-height-percent:0;mso-width-percent:0;mso-height-percent:0" o:ole="">
            <v:imagedata r:id="rId9" o:title=""/>
          </v:shape>
          <o:OLEObject Type="Embed" ProgID="Equation.DSMT4" ShapeID="_x0000_i1025" DrawAspect="Content" ObjectID="_1776275192" r:id="rId10"/>
        </w:object>
      </w:r>
      <w:r w:rsidRPr="006A0BEE">
        <w:rPr>
          <w:i/>
          <w:iCs/>
          <w:lang w:val="vi-VN"/>
        </w:rPr>
        <w:t xml:space="preserve"> (tấn)</w:t>
      </w:r>
    </w:p>
    <w:p w14:paraId="529A989C" w14:textId="77777777" w:rsidR="00F47123" w:rsidRPr="006A0BEE" w:rsidRDefault="00F47123" w:rsidP="00F47123">
      <w:pPr>
        <w:spacing w:line="276" w:lineRule="auto"/>
      </w:pPr>
      <w:r w:rsidRPr="006A0BEE">
        <w:rPr>
          <w:b/>
          <w:bCs/>
        </w:rPr>
        <w:t>Câu</w:t>
      </w:r>
      <w:r w:rsidRPr="006A0BEE">
        <w:rPr>
          <w:b/>
          <w:bCs/>
          <w:lang w:val="vi-VN"/>
        </w:rPr>
        <w:t xml:space="preserve"> 72</w:t>
      </w:r>
      <w:r w:rsidRPr="006A0BEE">
        <w:rPr>
          <w:b/>
          <w:bCs/>
        </w:rPr>
        <w:t xml:space="preserve">: </w:t>
      </w:r>
      <w:r w:rsidRPr="006A0BEE">
        <w:t>Hỗn hợp E gồm ankan X và amin no Y (mạch hở), trong đó số mol của X nhỏ hơn số mol của Y. Đốt cháy hoàn toàn E cần dùng vừa đủ 10,752 lít khí O</w:t>
      </w:r>
      <w:r w:rsidRPr="006A0BEE">
        <w:rPr>
          <w:vertAlign w:val="subscript"/>
        </w:rPr>
        <w:t>2</w:t>
      </w:r>
      <w:r w:rsidRPr="006A0BEE">
        <w:t xml:space="preserve"> (đktc), thu được 0,39 mol H</w:t>
      </w:r>
      <w:r w:rsidRPr="006A0BEE">
        <w:rPr>
          <w:vertAlign w:val="subscript"/>
        </w:rPr>
        <w:t>2</w:t>
      </w:r>
      <w:r w:rsidRPr="006A0BEE">
        <w:t>O và 13,</w:t>
      </w:r>
      <w:r w:rsidRPr="006A0BEE">
        <w:rPr>
          <w:lang w:val="vi-VN"/>
        </w:rPr>
        <w:t>6</w:t>
      </w:r>
      <w:r w:rsidRPr="006A0BEE">
        <w:t>6 gam hỗn hợp khí CO</w:t>
      </w:r>
      <w:r w:rsidRPr="006A0BEE">
        <w:rPr>
          <w:vertAlign w:val="subscript"/>
        </w:rPr>
        <w:t>2</w:t>
      </w:r>
      <w:r w:rsidRPr="006A0BEE">
        <w:t>, N</w:t>
      </w:r>
      <w:r w:rsidRPr="006A0BEE">
        <w:rPr>
          <w:vertAlign w:val="subscript"/>
        </w:rPr>
        <w:t>2</w:t>
      </w:r>
      <w:r w:rsidRPr="006A0BEE">
        <w:t>. Mặt khác, cho 13,3 gam hỗn hợp E tác dụng với dung dịch HCl loãng dư, thu được m gam muối. Giá trị của m là</w:t>
      </w:r>
    </w:p>
    <w:p w14:paraId="0FDD8014" w14:textId="77777777" w:rsidR="00F47123" w:rsidRPr="006A0BEE" w:rsidRDefault="00F47123" w:rsidP="00F47123">
      <w:pPr>
        <w:spacing w:line="276" w:lineRule="auto"/>
      </w:pPr>
      <w:r w:rsidRPr="006A0BEE">
        <w:tab/>
      </w:r>
      <w:r w:rsidRPr="006A0BEE">
        <w:rPr>
          <w:b/>
          <w:bCs/>
          <w:highlight w:val="yellow"/>
        </w:rPr>
        <w:t>A.</w:t>
      </w:r>
      <w:r w:rsidRPr="006A0BEE">
        <w:rPr>
          <w:highlight w:val="yellow"/>
        </w:rPr>
        <w:t xml:space="preserve"> 16,10.</w:t>
      </w:r>
      <w:r w:rsidRPr="006A0BEE">
        <w:tab/>
      </w:r>
      <w:r w:rsidRPr="006A0BEE">
        <w:tab/>
      </w:r>
      <w:r w:rsidRPr="006A0BEE">
        <w:rPr>
          <w:b/>
          <w:bCs/>
        </w:rPr>
        <w:t>B.</w:t>
      </w:r>
      <w:r w:rsidRPr="006A0BEE">
        <w:t xml:space="preserve"> 6,44.</w:t>
      </w:r>
      <w:r w:rsidRPr="006A0BEE">
        <w:tab/>
      </w:r>
      <w:r w:rsidRPr="006A0BEE">
        <w:tab/>
      </w:r>
      <w:r w:rsidRPr="006A0BEE">
        <w:rPr>
          <w:b/>
          <w:bCs/>
        </w:rPr>
        <w:t>C.</w:t>
      </w:r>
      <w:r w:rsidRPr="006A0BEE">
        <w:t xml:space="preserve"> 12,45.</w:t>
      </w:r>
      <w:r w:rsidRPr="006A0BEE">
        <w:tab/>
      </w:r>
      <w:r w:rsidRPr="006A0BEE">
        <w:tab/>
      </w:r>
      <w:r w:rsidRPr="006A0BEE">
        <w:rPr>
          <w:b/>
          <w:bCs/>
        </w:rPr>
        <w:t>D.</w:t>
      </w:r>
      <w:r w:rsidRPr="006A0BEE">
        <w:t xml:space="preserve"> 19,32.</w:t>
      </w:r>
    </w:p>
    <w:p w14:paraId="08680B2B" w14:textId="77777777" w:rsidR="00785D3E" w:rsidRPr="006A0BEE" w:rsidRDefault="00785D3E" w:rsidP="00F47123">
      <w:pPr>
        <w:spacing w:line="276" w:lineRule="auto"/>
        <w:jc w:val="center"/>
        <w:rPr>
          <w:b/>
          <w:bCs/>
        </w:rPr>
      </w:pPr>
    </w:p>
    <w:p w14:paraId="3F8725DB" w14:textId="5B4F3318" w:rsidR="00F47123" w:rsidRPr="006A0BEE" w:rsidRDefault="00F47123" w:rsidP="00F47123">
      <w:pPr>
        <w:spacing w:line="276" w:lineRule="auto"/>
        <w:jc w:val="center"/>
        <w:rPr>
          <w:b/>
          <w:bCs/>
          <w:i/>
          <w:iCs/>
        </w:rPr>
      </w:pPr>
      <w:r w:rsidRPr="006A0BEE">
        <w:rPr>
          <w:b/>
          <w:bCs/>
          <w:i/>
          <w:iCs/>
        </w:rPr>
        <w:t>Hướng dẫn giải</w:t>
      </w:r>
    </w:p>
    <w:p w14:paraId="3EC40AF1" w14:textId="77777777" w:rsidR="00F47123" w:rsidRPr="006A0BEE" w:rsidRDefault="00F47123" w:rsidP="00F47123">
      <w:pPr>
        <w:spacing w:line="276" w:lineRule="auto"/>
        <w:rPr>
          <w:i/>
          <w:iCs/>
          <w:lang w:val="vi-VN"/>
        </w:rPr>
      </w:pPr>
      <w:r w:rsidRPr="006A0BEE">
        <w:rPr>
          <w:rFonts w:ascii="Palatino Linotype" w:hAnsi="Palatino Linotype"/>
          <w:i/>
          <w:iCs/>
          <w:noProof/>
          <w:position w:val="-16"/>
        </w:rPr>
        <w:object w:dxaOrig="3860" w:dyaOrig="440" w14:anchorId="0E37740D">
          <v:shape id="_x0000_i1026" type="#_x0000_t75" alt="" style="width:193.45pt;height:22.05pt;mso-width-percent:0;mso-height-percent:0;mso-width-percent:0;mso-height-percent:0" o:ole="">
            <v:imagedata r:id="rId11" o:title=""/>
          </v:shape>
          <o:OLEObject Type="Embed" ProgID="Equation.DSMT4" ShapeID="_x0000_i1026" DrawAspect="Content" ObjectID="_1776275193" r:id="rId12"/>
        </w:object>
      </w:r>
      <w:r w:rsidRPr="006A0BEE">
        <w:rPr>
          <w:i/>
          <w:iCs/>
          <w:lang w:val="vi-VN"/>
        </w:rPr>
        <w:t xml:space="preserve">. Dồn chất </w:t>
      </w:r>
      <w:r w:rsidRPr="006A0BEE">
        <w:rPr>
          <w:rFonts w:ascii="Palatino Linotype" w:hAnsi="Palatino Linotype"/>
          <w:i/>
          <w:iCs/>
          <w:noProof/>
          <w:position w:val="-56"/>
          <w:lang w:val="vi-VN"/>
        </w:rPr>
        <w:object w:dxaOrig="4120" w:dyaOrig="1240" w14:anchorId="006BD6B7">
          <v:shape id="_x0000_i1027" type="#_x0000_t75" alt="" style="width:205.8pt;height:61.8pt;mso-width-percent:0;mso-height-percent:0;mso-width-percent:0;mso-height-percent:0" o:ole="">
            <v:imagedata r:id="rId13" o:title=""/>
          </v:shape>
          <o:OLEObject Type="Embed" ProgID="Equation.DSMT4" ShapeID="_x0000_i1027" DrawAspect="Content" ObjectID="_1776275194" r:id="rId14"/>
        </w:object>
      </w:r>
    </w:p>
    <w:p w14:paraId="01E484DD" w14:textId="77777777" w:rsidR="00F47123" w:rsidRPr="006A0BEE" w:rsidRDefault="00F47123" w:rsidP="00F47123">
      <w:pPr>
        <w:spacing w:line="276" w:lineRule="auto"/>
        <w:rPr>
          <w:i/>
          <w:iCs/>
          <w:lang w:val="vi-VN"/>
        </w:rPr>
      </w:pPr>
      <w:r w:rsidRPr="006A0BEE">
        <w:rPr>
          <w:i/>
          <w:iCs/>
          <w:lang w:val="vi-VN"/>
        </w:rPr>
        <w:t xml:space="preserve">Nếu Y có 1N </w:t>
      </w:r>
      <w:r w:rsidRPr="006A0BEE">
        <w:rPr>
          <w:rFonts w:ascii="Palatino Linotype" w:hAnsi="Palatino Linotype"/>
          <w:i/>
          <w:iCs/>
          <w:noProof/>
          <w:position w:val="-12"/>
          <w:lang w:val="vi-VN"/>
        </w:rPr>
        <w:object w:dxaOrig="2720" w:dyaOrig="400" w14:anchorId="4418E29A">
          <v:shape id="_x0000_i1028" type="#_x0000_t75" alt="" style="width:137pt;height:19.35pt;mso-width-percent:0;mso-height-percent:0;mso-width-percent:0;mso-height-percent:0" o:ole="">
            <v:imagedata r:id="rId15" o:title=""/>
          </v:shape>
          <o:OLEObject Type="Embed" ProgID="Equation.DSMT4" ShapeID="_x0000_i1028" DrawAspect="Content" ObjectID="_1776275195" r:id="rId16"/>
        </w:object>
      </w:r>
      <w:r w:rsidRPr="006A0BEE">
        <w:rPr>
          <w:i/>
          <w:iCs/>
          <w:lang w:val="vi-VN"/>
        </w:rPr>
        <w:t>Loại</w:t>
      </w:r>
    </w:p>
    <w:p w14:paraId="36C9C670" w14:textId="77777777" w:rsidR="00F47123" w:rsidRPr="006A0BEE" w:rsidRDefault="00F47123" w:rsidP="00F47123">
      <w:pPr>
        <w:spacing w:line="276" w:lineRule="auto"/>
        <w:rPr>
          <w:i/>
          <w:iCs/>
          <w:lang w:val="vi-VN"/>
        </w:rPr>
      </w:pPr>
      <w:r w:rsidRPr="006A0BEE">
        <w:rPr>
          <w:i/>
          <w:iCs/>
          <w:lang w:val="vi-VN"/>
        </w:rPr>
        <w:t xml:space="preserve">Nếu Y có 2N </w:t>
      </w:r>
      <w:r w:rsidRPr="006A0BEE">
        <w:rPr>
          <w:rFonts w:ascii="Palatino Linotype" w:hAnsi="Palatino Linotype"/>
          <w:i/>
          <w:iCs/>
          <w:noProof/>
          <w:position w:val="-32"/>
          <w:lang w:val="vi-VN"/>
        </w:rPr>
        <w:object w:dxaOrig="5600" w:dyaOrig="760" w14:anchorId="09BA09AA">
          <v:shape id="_x0000_i1029" type="#_x0000_t75" alt="" style="width:279.4pt;height:38.7pt;mso-width-percent:0;mso-height-percent:0;mso-width-percent:0;mso-height-percent:0" o:ole="">
            <v:imagedata r:id="rId17" o:title=""/>
          </v:shape>
          <o:OLEObject Type="Embed" ProgID="Equation.DSMT4" ShapeID="_x0000_i1029" DrawAspect="Content" ObjectID="_1776275196" r:id="rId18"/>
        </w:object>
      </w:r>
    </w:p>
    <w:p w14:paraId="75CE7A59" w14:textId="77777777" w:rsidR="00F47123" w:rsidRPr="006A0BEE" w:rsidRDefault="00F47123" w:rsidP="00F47123">
      <w:pPr>
        <w:spacing w:line="276" w:lineRule="auto"/>
        <w:rPr>
          <w:i/>
          <w:iCs/>
          <w:lang w:val="vi-VN"/>
        </w:rPr>
      </w:pPr>
      <w:r w:rsidRPr="006A0BEE">
        <w:rPr>
          <w:i/>
          <w:iCs/>
          <w:lang w:val="vi-VN"/>
        </w:rPr>
        <w:t xml:space="preserve">Trong 13,3 gam E </w:t>
      </w:r>
      <w:r w:rsidRPr="006A0BEE">
        <w:rPr>
          <w:rFonts w:ascii="Palatino Linotype" w:hAnsi="Palatino Linotype"/>
          <w:i/>
          <w:iCs/>
          <w:noProof/>
          <w:position w:val="-28"/>
          <w:lang w:val="vi-VN"/>
        </w:rPr>
        <w:object w:dxaOrig="6080" w:dyaOrig="680" w14:anchorId="411163EC">
          <v:shape id="_x0000_i1030" type="#_x0000_t75" alt="" style="width:304.65pt;height:33.3pt;mso-width-percent:0;mso-height-percent:0;mso-width-percent:0;mso-height-percent:0" o:ole="">
            <v:imagedata r:id="rId19" o:title=""/>
          </v:shape>
          <o:OLEObject Type="Embed" ProgID="Equation.DSMT4" ShapeID="_x0000_i1030" DrawAspect="Content" ObjectID="_1776275197" r:id="rId20"/>
        </w:object>
      </w:r>
    </w:p>
    <w:p w14:paraId="0D389A00" w14:textId="77777777" w:rsidR="00F47123" w:rsidRPr="006A0BEE" w:rsidRDefault="00F47123" w:rsidP="00F47123">
      <w:pPr>
        <w:spacing w:line="276" w:lineRule="auto"/>
        <w:rPr>
          <w:lang w:val="vi-VN"/>
        </w:rPr>
      </w:pPr>
      <w:r w:rsidRPr="006A0BEE">
        <w:rPr>
          <w:b/>
          <w:bCs/>
          <w:lang w:val="vi-VN"/>
        </w:rPr>
        <w:t>Câu 73:</w:t>
      </w:r>
      <w:r w:rsidRPr="006A0BEE">
        <w:rPr>
          <w:lang w:val="vi-VN"/>
        </w:rPr>
        <w:t xml:space="preserve"> </w:t>
      </w:r>
      <w:r w:rsidRPr="006A0BEE">
        <w:t>T</w:t>
      </w:r>
      <w:r w:rsidRPr="006A0BEE">
        <w:rPr>
          <w:lang w:val="vi-VN"/>
        </w:rPr>
        <w:t>hực hiện các thí nghiệm như sau:</w:t>
      </w:r>
    </w:p>
    <w:p w14:paraId="4F78BA9B" w14:textId="77777777" w:rsidR="00F47123" w:rsidRPr="006A0BEE" w:rsidRDefault="00F47123" w:rsidP="00F47123">
      <w:pPr>
        <w:spacing w:line="276" w:lineRule="auto"/>
        <w:rPr>
          <w:lang w:val="vi-VN"/>
        </w:rPr>
      </w:pPr>
      <w:r w:rsidRPr="006A0BEE">
        <w:rPr>
          <w:lang w:val="vi-VN"/>
        </w:rPr>
        <w:t>(1) Cho a mol Fe</w:t>
      </w:r>
      <w:r w:rsidRPr="006A0BEE">
        <w:rPr>
          <w:vertAlign w:val="subscript"/>
          <w:lang w:val="vi-VN"/>
        </w:rPr>
        <w:t>3</w:t>
      </w:r>
      <w:r w:rsidRPr="006A0BEE">
        <w:rPr>
          <w:lang w:val="vi-VN"/>
        </w:rPr>
        <w:t>O</w:t>
      </w:r>
      <w:r w:rsidRPr="006A0BEE">
        <w:rPr>
          <w:vertAlign w:val="subscript"/>
          <w:lang w:val="vi-VN"/>
        </w:rPr>
        <w:t>4</w:t>
      </w:r>
      <w:r w:rsidRPr="006A0BEE">
        <w:rPr>
          <w:lang w:val="vi-VN"/>
        </w:rPr>
        <w:t xml:space="preserve"> vào dung dịch chứa 8a mol H</w:t>
      </w:r>
      <w:r w:rsidRPr="006A0BEE">
        <w:rPr>
          <w:vertAlign w:val="subscript"/>
          <w:lang w:val="vi-VN"/>
        </w:rPr>
        <w:t>2</w:t>
      </w:r>
      <w:r w:rsidRPr="006A0BEE">
        <w:rPr>
          <w:lang w:val="vi-VN"/>
        </w:rPr>
        <w:t>SO</w:t>
      </w:r>
      <w:r w:rsidRPr="006A0BEE">
        <w:rPr>
          <w:vertAlign w:val="subscript"/>
          <w:lang w:val="vi-VN"/>
        </w:rPr>
        <w:t>4</w:t>
      </w:r>
      <w:r w:rsidRPr="006A0BEE">
        <w:rPr>
          <w:lang w:val="vi-VN"/>
        </w:rPr>
        <w:t xml:space="preserve"> loãng.</w:t>
      </w:r>
    </w:p>
    <w:p w14:paraId="659BA685" w14:textId="77777777" w:rsidR="00F47123" w:rsidRPr="006A0BEE" w:rsidRDefault="00F47123" w:rsidP="00F47123">
      <w:pPr>
        <w:spacing w:line="276" w:lineRule="auto"/>
        <w:rPr>
          <w:lang w:val="vi-VN"/>
        </w:rPr>
      </w:pPr>
      <w:r w:rsidRPr="006A0BEE">
        <w:rPr>
          <w:lang w:val="vi-VN"/>
        </w:rPr>
        <w:t>(2) Cho 2,6a mol Fe vào dung dịch chứa 3a mol H</w:t>
      </w:r>
      <w:r w:rsidRPr="006A0BEE">
        <w:rPr>
          <w:vertAlign w:val="subscript"/>
          <w:lang w:val="vi-VN"/>
        </w:rPr>
        <w:t>2</w:t>
      </w:r>
      <w:r w:rsidRPr="006A0BEE">
        <w:rPr>
          <w:lang w:val="vi-VN"/>
        </w:rPr>
        <w:t>SO</w:t>
      </w:r>
      <w:r w:rsidRPr="006A0BEE">
        <w:rPr>
          <w:vertAlign w:val="subscript"/>
          <w:lang w:val="vi-VN"/>
        </w:rPr>
        <w:t>4</w:t>
      </w:r>
      <w:r w:rsidRPr="006A0BEE">
        <w:rPr>
          <w:lang w:val="vi-VN"/>
        </w:rPr>
        <w:t xml:space="preserve"> loãng và 5a mol NaNO</w:t>
      </w:r>
      <w:r w:rsidRPr="006A0BEE">
        <w:rPr>
          <w:vertAlign w:val="subscript"/>
          <w:lang w:val="vi-VN"/>
        </w:rPr>
        <w:t>3</w:t>
      </w:r>
      <w:r w:rsidRPr="006A0BEE">
        <w:rPr>
          <w:lang w:val="vi-VN"/>
        </w:rPr>
        <w:t xml:space="preserve"> (biết NO là sản phẩm khử duy nhất).</w:t>
      </w:r>
    </w:p>
    <w:p w14:paraId="1F5030D5" w14:textId="77777777" w:rsidR="00F47123" w:rsidRPr="006A0BEE" w:rsidRDefault="00F47123" w:rsidP="00F47123">
      <w:pPr>
        <w:spacing w:line="276" w:lineRule="auto"/>
        <w:rPr>
          <w:lang w:val="vi-VN"/>
        </w:rPr>
      </w:pPr>
      <w:r w:rsidRPr="006A0BEE">
        <w:rPr>
          <w:lang w:val="vi-VN"/>
        </w:rPr>
        <w:t>(3) Cho hỗn hợp gồm 0,65a mol Fe và 0,25a mol Cu vào dung dịch chứa 1,9a mol AgNO</w:t>
      </w:r>
      <w:r w:rsidRPr="006A0BEE">
        <w:rPr>
          <w:vertAlign w:val="subscript"/>
          <w:lang w:val="vi-VN"/>
        </w:rPr>
        <w:t>3</w:t>
      </w:r>
      <w:r w:rsidRPr="006A0BEE">
        <w:rPr>
          <w:lang w:val="vi-VN"/>
        </w:rPr>
        <w:t>.</w:t>
      </w:r>
    </w:p>
    <w:p w14:paraId="626E2029" w14:textId="77777777" w:rsidR="00F47123" w:rsidRPr="006A0BEE" w:rsidRDefault="00F47123" w:rsidP="00F47123">
      <w:pPr>
        <w:spacing w:line="276" w:lineRule="auto"/>
      </w:pPr>
      <w:r w:rsidRPr="006A0BEE">
        <w:rPr>
          <w:lang w:val="vi-VN"/>
        </w:rPr>
        <w:t xml:space="preserve">(4) </w:t>
      </w:r>
      <w:r w:rsidRPr="006A0BEE">
        <w:t>Cho hỗn hợp chứa 0,8x mol Mg và 0,96 mol Cu vào dung dịch chứa 1,2x mol Fe(NO</w:t>
      </w:r>
      <w:r w:rsidRPr="006A0BEE">
        <w:rPr>
          <w:vertAlign w:val="subscript"/>
        </w:rPr>
        <w:t>3</w:t>
      </w:r>
      <w:r w:rsidRPr="006A0BEE">
        <w:t>)</w:t>
      </w:r>
      <w:r w:rsidRPr="006A0BEE">
        <w:rPr>
          <w:vertAlign w:val="subscript"/>
        </w:rPr>
        <w:t>3</w:t>
      </w:r>
      <w:r w:rsidRPr="006A0BEE">
        <w:t>, x mol Fe</w:t>
      </w:r>
      <w:r w:rsidRPr="006A0BEE">
        <w:rPr>
          <w:vertAlign w:val="subscript"/>
        </w:rPr>
        <w:t>2</w:t>
      </w:r>
      <w:r w:rsidRPr="006A0BEE">
        <w:t>(SO</w:t>
      </w:r>
      <w:r w:rsidRPr="006A0BEE">
        <w:rPr>
          <w:vertAlign w:val="subscript"/>
        </w:rPr>
        <w:t>4</w:t>
      </w:r>
      <w:r w:rsidRPr="006A0BEE">
        <w:t>)</w:t>
      </w:r>
      <w:r w:rsidRPr="006A0BEE">
        <w:rPr>
          <w:vertAlign w:val="subscript"/>
        </w:rPr>
        <w:t>3</w:t>
      </w:r>
      <w:r w:rsidRPr="006A0BEE">
        <w:t xml:space="preserve"> và 0,4x mol FeCl</w:t>
      </w:r>
      <w:r w:rsidRPr="006A0BEE">
        <w:rPr>
          <w:vertAlign w:val="subscript"/>
        </w:rPr>
        <w:t>3</w:t>
      </w:r>
      <w:r w:rsidRPr="006A0BEE">
        <w:t>.</w:t>
      </w:r>
    </w:p>
    <w:p w14:paraId="35D4BB5B" w14:textId="77777777" w:rsidR="00F47123" w:rsidRPr="006A0BEE" w:rsidRDefault="00F47123" w:rsidP="00F47123">
      <w:pPr>
        <w:spacing w:line="276" w:lineRule="auto"/>
      </w:pPr>
      <w:r w:rsidRPr="006A0BEE">
        <w:t>(5) Cho 0,6x mol FeCl</w:t>
      </w:r>
      <w:r w:rsidRPr="006A0BEE">
        <w:rPr>
          <w:vertAlign w:val="subscript"/>
        </w:rPr>
        <w:t>2</w:t>
      </w:r>
      <w:r w:rsidRPr="006A0BEE">
        <w:t xml:space="preserve"> vào dung dịch chứa 0,6x mol NaHSO</w:t>
      </w:r>
      <w:r w:rsidRPr="006A0BEE">
        <w:rPr>
          <w:vertAlign w:val="subscript"/>
        </w:rPr>
        <w:t>4</w:t>
      </w:r>
      <w:r w:rsidRPr="006A0BEE">
        <w:t xml:space="preserve"> và 0,45x mol KNO</w:t>
      </w:r>
      <w:r w:rsidRPr="006A0BEE">
        <w:rPr>
          <w:vertAlign w:val="subscript"/>
        </w:rPr>
        <w:t>3</w:t>
      </w:r>
      <w:r w:rsidRPr="006A0BEE">
        <w:t>.</w:t>
      </w:r>
    </w:p>
    <w:p w14:paraId="3D247291" w14:textId="77777777" w:rsidR="00F47123" w:rsidRPr="006A0BEE" w:rsidRDefault="00F47123" w:rsidP="00F47123">
      <w:pPr>
        <w:spacing w:line="276" w:lineRule="auto"/>
      </w:pPr>
      <w:r w:rsidRPr="006A0BEE">
        <w:t>Sau khi các phản ứng xảy ra hoàn toàn, số thí nghiệm thu được muối sắt(III) là</w:t>
      </w:r>
    </w:p>
    <w:p w14:paraId="3A4BFCB8" w14:textId="77777777" w:rsidR="00F47123" w:rsidRPr="006A0BEE" w:rsidRDefault="00F47123" w:rsidP="00F47123">
      <w:pPr>
        <w:spacing w:line="276" w:lineRule="auto"/>
      </w:pPr>
      <w:r w:rsidRPr="006A0BEE">
        <w:tab/>
      </w:r>
      <w:r w:rsidRPr="006A0BEE">
        <w:rPr>
          <w:b/>
          <w:bCs/>
        </w:rPr>
        <w:t>A.</w:t>
      </w:r>
      <w:r w:rsidRPr="006A0BEE">
        <w:t xml:space="preserve"> 5.</w:t>
      </w:r>
      <w:r w:rsidRPr="006A0BEE">
        <w:tab/>
      </w:r>
      <w:r w:rsidRPr="006A0BEE">
        <w:tab/>
      </w:r>
      <w:r w:rsidRPr="006A0BEE">
        <w:tab/>
      </w:r>
      <w:r w:rsidRPr="006A0BEE">
        <w:rPr>
          <w:b/>
          <w:bCs/>
        </w:rPr>
        <w:t>B.</w:t>
      </w:r>
      <w:r w:rsidRPr="006A0BEE">
        <w:t xml:space="preserve"> 2.</w:t>
      </w:r>
      <w:r w:rsidRPr="006A0BEE">
        <w:tab/>
      </w:r>
      <w:r w:rsidRPr="006A0BEE">
        <w:tab/>
      </w:r>
      <w:r w:rsidRPr="006A0BEE">
        <w:tab/>
      </w:r>
      <w:r w:rsidRPr="006A0BEE">
        <w:rPr>
          <w:b/>
          <w:bCs/>
        </w:rPr>
        <w:t>C.</w:t>
      </w:r>
      <w:r w:rsidRPr="006A0BEE">
        <w:t xml:space="preserve"> 3.</w:t>
      </w:r>
      <w:r w:rsidRPr="006A0BEE">
        <w:tab/>
      </w:r>
      <w:r w:rsidRPr="006A0BEE">
        <w:tab/>
      </w:r>
      <w:r w:rsidRPr="006A0BEE">
        <w:tab/>
      </w:r>
      <w:r w:rsidRPr="006A0BEE">
        <w:rPr>
          <w:b/>
          <w:bCs/>
          <w:highlight w:val="yellow"/>
        </w:rPr>
        <w:t>D.</w:t>
      </w:r>
      <w:r w:rsidRPr="006A0BEE">
        <w:rPr>
          <w:highlight w:val="yellow"/>
        </w:rPr>
        <w:t xml:space="preserve"> 4.</w:t>
      </w:r>
    </w:p>
    <w:p w14:paraId="6A0A4574" w14:textId="77777777" w:rsidR="00785D3E" w:rsidRPr="006A0BEE" w:rsidRDefault="00785D3E" w:rsidP="00F47123">
      <w:pPr>
        <w:spacing w:line="276" w:lineRule="auto"/>
        <w:jc w:val="center"/>
        <w:rPr>
          <w:b/>
          <w:bCs/>
        </w:rPr>
      </w:pPr>
    </w:p>
    <w:p w14:paraId="102AE2BB" w14:textId="1A81363B" w:rsidR="00F47123" w:rsidRPr="006A0BEE" w:rsidRDefault="00F47123" w:rsidP="00F47123">
      <w:pPr>
        <w:spacing w:line="276" w:lineRule="auto"/>
        <w:jc w:val="center"/>
        <w:rPr>
          <w:b/>
          <w:bCs/>
          <w:i/>
          <w:iCs/>
        </w:rPr>
      </w:pPr>
      <w:r w:rsidRPr="006A0BEE">
        <w:rPr>
          <w:b/>
          <w:bCs/>
          <w:i/>
          <w:iCs/>
        </w:rPr>
        <w:t>Hướng dẫn giải</w:t>
      </w:r>
    </w:p>
    <w:p w14:paraId="5848E923" w14:textId="77777777" w:rsidR="00F47123" w:rsidRPr="006A0BEE" w:rsidRDefault="00F47123" w:rsidP="00F47123">
      <w:pPr>
        <w:spacing w:line="276" w:lineRule="auto"/>
        <w:rPr>
          <w:i/>
          <w:iCs/>
          <w:lang w:val="vi-VN"/>
        </w:rPr>
      </w:pPr>
      <w:r w:rsidRPr="006A0BEE">
        <w:rPr>
          <w:i/>
          <w:iCs/>
        </w:rPr>
        <w:t>(1) Đúng, Fe</w:t>
      </w:r>
      <w:r w:rsidRPr="006A0BEE">
        <w:rPr>
          <w:i/>
          <w:iCs/>
          <w:vertAlign w:val="subscript"/>
        </w:rPr>
        <w:t>3</w:t>
      </w:r>
      <w:r w:rsidRPr="006A0BEE">
        <w:rPr>
          <w:i/>
          <w:iCs/>
        </w:rPr>
        <w:t>O</w:t>
      </w:r>
      <w:r w:rsidRPr="006A0BEE">
        <w:rPr>
          <w:i/>
          <w:iCs/>
          <w:vertAlign w:val="subscript"/>
        </w:rPr>
        <w:t>4</w:t>
      </w:r>
      <w:r w:rsidRPr="006A0BEE">
        <w:rPr>
          <w:i/>
          <w:iCs/>
        </w:rPr>
        <w:t xml:space="preserve"> + H</w:t>
      </w:r>
      <w:r w:rsidRPr="006A0BEE">
        <w:rPr>
          <w:i/>
          <w:iCs/>
          <w:vertAlign w:val="subscript"/>
        </w:rPr>
        <w:t>2</w:t>
      </w:r>
      <w:r w:rsidRPr="006A0BEE">
        <w:rPr>
          <w:i/>
          <w:iCs/>
        </w:rPr>
        <w:t>SO</w:t>
      </w:r>
      <w:r w:rsidRPr="006A0BEE">
        <w:rPr>
          <w:i/>
          <w:iCs/>
          <w:vertAlign w:val="subscript"/>
        </w:rPr>
        <w:t>4</w:t>
      </w:r>
      <w:r w:rsidRPr="006A0BEE">
        <w:rPr>
          <w:i/>
          <w:iCs/>
        </w:rPr>
        <w:t xml:space="preserve"> </w:t>
      </w:r>
      <w:r w:rsidRPr="006A0BEE">
        <w:rPr>
          <w:rFonts w:ascii="Palatino Linotype" w:hAnsi="Palatino Linotype"/>
          <w:i/>
          <w:iCs/>
          <w:noProof/>
          <w:position w:val="-6"/>
        </w:rPr>
        <w:object w:dxaOrig="620" w:dyaOrig="320" w14:anchorId="5333322B">
          <v:shape id="_x0000_i1031" type="#_x0000_t75" alt="" style="width:31.7pt;height:15.6pt;mso-width-percent:0;mso-height-percent:0;mso-width-percent:0;mso-height-percent:0" o:ole="">
            <v:imagedata r:id="rId21" o:title=""/>
          </v:shape>
          <o:OLEObject Type="Embed" ProgID="Equation.DSMT4" ShapeID="_x0000_i1031" DrawAspect="Content" ObjectID="_1776275198" r:id="rId22"/>
        </w:object>
      </w:r>
      <w:r w:rsidRPr="006A0BEE">
        <w:rPr>
          <w:i/>
          <w:iCs/>
          <w:lang w:val="vi-VN"/>
        </w:rPr>
        <w:t xml:space="preserve"> FeSO</w:t>
      </w:r>
      <w:r w:rsidRPr="006A0BEE">
        <w:rPr>
          <w:i/>
          <w:iCs/>
          <w:vertAlign w:val="subscript"/>
          <w:lang w:val="vi-VN"/>
        </w:rPr>
        <w:t>4</w:t>
      </w:r>
      <w:r w:rsidRPr="006A0BEE">
        <w:rPr>
          <w:i/>
          <w:iCs/>
          <w:lang w:val="vi-VN"/>
        </w:rPr>
        <w:t xml:space="preserve"> + Fe</w:t>
      </w:r>
      <w:r w:rsidRPr="006A0BEE">
        <w:rPr>
          <w:i/>
          <w:iCs/>
          <w:vertAlign w:val="subscript"/>
          <w:lang w:val="vi-VN"/>
        </w:rPr>
        <w:t>2</w:t>
      </w:r>
      <w:r w:rsidRPr="006A0BEE">
        <w:rPr>
          <w:i/>
          <w:iCs/>
          <w:lang w:val="vi-VN"/>
        </w:rPr>
        <w:t>(SO</w:t>
      </w:r>
      <w:r w:rsidRPr="006A0BEE">
        <w:rPr>
          <w:i/>
          <w:iCs/>
          <w:vertAlign w:val="subscript"/>
          <w:lang w:val="vi-VN"/>
        </w:rPr>
        <w:t>4</w:t>
      </w:r>
      <w:r w:rsidRPr="006A0BEE">
        <w:rPr>
          <w:i/>
          <w:iCs/>
          <w:lang w:val="vi-VN"/>
        </w:rPr>
        <w:t>)</w:t>
      </w:r>
      <w:r w:rsidRPr="006A0BEE">
        <w:rPr>
          <w:i/>
          <w:iCs/>
          <w:vertAlign w:val="subscript"/>
          <w:lang w:val="vi-VN"/>
        </w:rPr>
        <w:t>3</w:t>
      </w:r>
      <w:r w:rsidRPr="006A0BEE">
        <w:rPr>
          <w:i/>
          <w:iCs/>
          <w:lang w:val="vi-VN"/>
        </w:rPr>
        <w:t xml:space="preserve"> + H</w:t>
      </w:r>
      <w:r w:rsidRPr="006A0BEE">
        <w:rPr>
          <w:i/>
          <w:iCs/>
          <w:vertAlign w:val="subscript"/>
          <w:lang w:val="vi-VN"/>
        </w:rPr>
        <w:t>2</w:t>
      </w:r>
      <w:r w:rsidRPr="006A0BEE">
        <w:rPr>
          <w:i/>
          <w:iCs/>
          <w:lang w:val="vi-VN"/>
        </w:rPr>
        <w:t>O</w:t>
      </w:r>
    </w:p>
    <w:p w14:paraId="0024CF51" w14:textId="77777777" w:rsidR="00F47123" w:rsidRPr="006A0BEE" w:rsidRDefault="00F47123" w:rsidP="00F47123">
      <w:pPr>
        <w:spacing w:line="276" w:lineRule="auto"/>
        <w:rPr>
          <w:i/>
          <w:iCs/>
          <w:lang w:val="vi-VN"/>
        </w:rPr>
      </w:pPr>
      <w:r w:rsidRPr="006A0BEE">
        <w:rPr>
          <w:i/>
          <w:iCs/>
          <w:lang w:val="vi-VN"/>
        </w:rPr>
        <w:t xml:space="preserve">(2) Sai, </w:t>
      </w:r>
      <w:r w:rsidRPr="006A0BEE">
        <w:rPr>
          <w:rFonts w:ascii="Palatino Linotype" w:hAnsi="Palatino Linotype"/>
          <w:i/>
          <w:iCs/>
          <w:noProof/>
          <w:position w:val="-14"/>
          <w:lang w:val="vi-VN"/>
        </w:rPr>
        <w:object w:dxaOrig="4200" w:dyaOrig="400" w14:anchorId="6E1888DD">
          <v:shape id="_x0000_i1032" type="#_x0000_t75" alt="" style="width:210.65pt;height:19.9pt;mso-width-percent:0;mso-height-percent:0;mso-width-percent:0;mso-height-percent:0" o:ole="">
            <v:imagedata r:id="rId23" o:title=""/>
          </v:shape>
          <o:OLEObject Type="Embed" ProgID="Equation.DSMT4" ShapeID="_x0000_i1032" DrawAspect="Content" ObjectID="_1776275199" r:id="rId24"/>
        </w:object>
      </w:r>
    </w:p>
    <w:p w14:paraId="1F32039C" w14:textId="77777777" w:rsidR="00F47123" w:rsidRPr="006A0BEE" w:rsidRDefault="00F47123" w:rsidP="00F47123">
      <w:pPr>
        <w:spacing w:line="276" w:lineRule="auto"/>
        <w:rPr>
          <w:i/>
          <w:iCs/>
          <w:lang w:val="vi-VN"/>
        </w:rPr>
      </w:pPr>
      <w:r w:rsidRPr="006A0BEE">
        <w:rPr>
          <w:i/>
          <w:iCs/>
          <w:lang w:val="vi-VN"/>
        </w:rPr>
        <w:t xml:space="preserve">Do </w:t>
      </w:r>
      <w:r w:rsidRPr="006A0BEE">
        <w:rPr>
          <w:rFonts w:ascii="Palatino Linotype" w:hAnsi="Palatino Linotype"/>
          <w:i/>
          <w:iCs/>
          <w:noProof/>
          <w:position w:val="-12"/>
          <w:lang w:val="vi-VN"/>
        </w:rPr>
        <w:object w:dxaOrig="1540" w:dyaOrig="380" w14:anchorId="3E47800B">
          <v:shape id="_x0000_i1033" type="#_x0000_t75" alt="" style="width:76.3pt;height:18.8pt;mso-width-percent:0;mso-height-percent:0;mso-width-percent:0;mso-height-percent:0" o:ole="">
            <v:imagedata r:id="rId25" o:title=""/>
          </v:shape>
          <o:OLEObject Type="Embed" ProgID="Equation.DSMT4" ShapeID="_x0000_i1033" DrawAspect="Content" ObjectID="_1776275200" r:id="rId26"/>
        </w:object>
      </w:r>
      <w:r w:rsidRPr="006A0BEE">
        <w:rPr>
          <w:i/>
          <w:iCs/>
          <w:lang w:val="vi-VN"/>
        </w:rPr>
        <w:t xml:space="preserve">Fe dư </w:t>
      </w:r>
      <w:r w:rsidRPr="006A0BEE">
        <w:rPr>
          <w:rFonts w:ascii="Palatino Linotype" w:hAnsi="Palatino Linotype"/>
          <w:i/>
          <w:iCs/>
          <w:noProof/>
          <w:position w:val="-6"/>
        </w:rPr>
        <w:object w:dxaOrig="620" w:dyaOrig="320" w14:anchorId="58080647">
          <v:shape id="_x0000_i1034" type="#_x0000_t75" alt="" style="width:31.7pt;height:15.6pt;mso-width-percent:0;mso-height-percent:0;mso-width-percent:0;mso-height-percent:0" o:ole="">
            <v:imagedata r:id="rId21" o:title=""/>
          </v:shape>
          <o:OLEObject Type="Embed" ProgID="Equation.DSMT4" ShapeID="_x0000_i1034" DrawAspect="Content" ObjectID="_1776275201" r:id="rId27"/>
        </w:object>
      </w:r>
      <w:r w:rsidRPr="006A0BEE">
        <w:rPr>
          <w:i/>
          <w:iCs/>
          <w:lang w:val="vi-VN"/>
        </w:rPr>
        <w:t xml:space="preserve"> không có muối Fe</w:t>
      </w:r>
      <w:r w:rsidRPr="006A0BEE">
        <w:rPr>
          <w:i/>
          <w:iCs/>
          <w:vertAlign w:val="superscript"/>
          <w:lang w:val="vi-VN"/>
        </w:rPr>
        <w:t>3+</w:t>
      </w:r>
      <w:r w:rsidRPr="006A0BEE">
        <w:rPr>
          <w:i/>
          <w:iCs/>
          <w:lang w:val="vi-VN"/>
        </w:rPr>
        <w:t xml:space="preserve"> tạo thành</w:t>
      </w:r>
    </w:p>
    <w:p w14:paraId="5CC13F74" w14:textId="77777777" w:rsidR="00F47123" w:rsidRPr="006A0BEE" w:rsidRDefault="00F47123" w:rsidP="00F47123">
      <w:pPr>
        <w:spacing w:line="276" w:lineRule="auto"/>
        <w:rPr>
          <w:i/>
          <w:iCs/>
          <w:lang w:val="vi-VN"/>
        </w:rPr>
      </w:pPr>
      <w:r w:rsidRPr="006A0BEE">
        <w:rPr>
          <w:i/>
          <w:iCs/>
          <w:lang w:val="vi-VN"/>
        </w:rPr>
        <w:t xml:space="preserve">(3) Đúng, </w:t>
      </w:r>
      <w:r w:rsidRPr="006A0BEE">
        <w:rPr>
          <w:rFonts w:ascii="Palatino Linotype" w:hAnsi="Palatino Linotype"/>
          <w:i/>
          <w:iCs/>
          <w:noProof/>
          <w:position w:val="-18"/>
          <w:lang w:val="vi-VN"/>
        </w:rPr>
        <w:object w:dxaOrig="2420" w:dyaOrig="420" w14:anchorId="46E5BB4B">
          <v:shape id="_x0000_i1035" type="#_x0000_t75" alt="" style="width:120.35pt;height:20.4pt;mso-width-percent:0;mso-height-percent:0;mso-width-percent:0;mso-height-percent:0" o:ole="">
            <v:imagedata r:id="rId28" o:title=""/>
          </v:shape>
          <o:OLEObject Type="Embed" ProgID="Equation.DSMT4" ShapeID="_x0000_i1035" DrawAspect="Content" ObjectID="_1776275202" r:id="rId29"/>
        </w:object>
      </w:r>
      <w:r w:rsidRPr="006A0BEE">
        <w:rPr>
          <w:rFonts w:ascii="Palatino Linotype" w:hAnsi="Palatino Linotype"/>
          <w:i/>
          <w:iCs/>
          <w:noProof/>
          <w:position w:val="-6"/>
        </w:rPr>
        <w:object w:dxaOrig="620" w:dyaOrig="320" w14:anchorId="764EFC7E">
          <v:shape id="_x0000_i1036" type="#_x0000_t75" alt="" style="width:31.7pt;height:15.6pt;mso-width-percent:0;mso-height-percent:0;mso-width-percent:0;mso-height-percent:0" o:ole="">
            <v:imagedata r:id="rId21" o:title=""/>
          </v:shape>
          <o:OLEObject Type="Embed" ProgID="Equation.DSMT4" ShapeID="_x0000_i1036" DrawAspect="Content" ObjectID="_1776275203" r:id="rId30"/>
        </w:object>
      </w:r>
      <w:r w:rsidRPr="006A0BEE">
        <w:rPr>
          <w:i/>
          <w:iCs/>
          <w:lang w:val="vi-VN"/>
        </w:rPr>
        <w:t xml:space="preserve"> có tạo thành muối Fe</w:t>
      </w:r>
      <w:r w:rsidRPr="006A0BEE">
        <w:rPr>
          <w:i/>
          <w:iCs/>
          <w:vertAlign w:val="superscript"/>
          <w:lang w:val="vi-VN"/>
        </w:rPr>
        <w:t>3+</w:t>
      </w:r>
    </w:p>
    <w:p w14:paraId="7CAC2DD0" w14:textId="77777777" w:rsidR="00F47123" w:rsidRPr="006A0BEE" w:rsidRDefault="00F47123" w:rsidP="00F47123">
      <w:pPr>
        <w:spacing w:line="276" w:lineRule="auto"/>
        <w:rPr>
          <w:i/>
          <w:iCs/>
          <w:lang w:val="vi-VN"/>
        </w:rPr>
      </w:pPr>
      <w:r w:rsidRPr="006A0BEE">
        <w:rPr>
          <w:i/>
          <w:iCs/>
          <w:lang w:val="vi-VN"/>
        </w:rPr>
        <w:t xml:space="preserve">(4) Đúng, </w:t>
      </w:r>
      <w:r w:rsidRPr="006A0BEE">
        <w:rPr>
          <w:rFonts w:ascii="Palatino Linotype" w:hAnsi="Palatino Linotype"/>
          <w:i/>
          <w:iCs/>
          <w:noProof/>
          <w:position w:val="-14"/>
          <w:lang w:val="vi-VN"/>
        </w:rPr>
        <w:object w:dxaOrig="3379" w:dyaOrig="380" w14:anchorId="4F395C38">
          <v:shape id="_x0000_i1037" type="#_x0000_t75" alt="" style="width:168.7pt;height:18.8pt;mso-width-percent:0;mso-height-percent:0;mso-width-percent:0;mso-height-percent:0" o:ole="">
            <v:imagedata r:id="rId31" o:title=""/>
          </v:shape>
          <o:OLEObject Type="Embed" ProgID="Equation.DSMT4" ShapeID="_x0000_i1037" DrawAspect="Content" ObjectID="_1776275204" r:id="rId32"/>
        </w:object>
      </w:r>
      <w:r w:rsidRPr="006A0BEE">
        <w:rPr>
          <w:rFonts w:ascii="Palatino Linotype" w:hAnsi="Palatino Linotype"/>
          <w:i/>
          <w:iCs/>
          <w:noProof/>
          <w:position w:val="-6"/>
        </w:rPr>
        <w:object w:dxaOrig="620" w:dyaOrig="320" w14:anchorId="6693A04A">
          <v:shape id="_x0000_i1038" type="#_x0000_t75" alt="" style="width:31.7pt;height:15.6pt;mso-width-percent:0;mso-height-percent:0;mso-width-percent:0;mso-height-percent:0" o:ole="">
            <v:imagedata r:id="rId21" o:title=""/>
          </v:shape>
          <o:OLEObject Type="Embed" ProgID="Equation.DSMT4" ShapeID="_x0000_i1038" DrawAspect="Content" ObjectID="_1776275205" r:id="rId33"/>
        </w:object>
      </w:r>
      <w:r w:rsidRPr="006A0BEE">
        <w:rPr>
          <w:i/>
          <w:iCs/>
          <w:lang w:val="vi-VN"/>
        </w:rPr>
        <w:t xml:space="preserve"> vẫn còn Fe</w:t>
      </w:r>
      <w:r w:rsidRPr="006A0BEE">
        <w:rPr>
          <w:i/>
          <w:iCs/>
          <w:vertAlign w:val="superscript"/>
          <w:lang w:val="vi-VN"/>
        </w:rPr>
        <w:t>3+</w:t>
      </w:r>
      <w:r w:rsidRPr="006A0BEE">
        <w:rPr>
          <w:i/>
          <w:iCs/>
          <w:lang w:val="vi-VN"/>
        </w:rPr>
        <w:t xml:space="preserve"> dư</w:t>
      </w:r>
    </w:p>
    <w:p w14:paraId="74667B3F" w14:textId="77777777" w:rsidR="00F47123" w:rsidRPr="006A0BEE" w:rsidRDefault="00F47123" w:rsidP="00F47123">
      <w:pPr>
        <w:spacing w:line="276" w:lineRule="auto"/>
        <w:rPr>
          <w:i/>
          <w:iCs/>
        </w:rPr>
      </w:pPr>
      <w:r w:rsidRPr="006A0BEE">
        <w:rPr>
          <w:i/>
          <w:iCs/>
          <w:lang w:val="vi-VN"/>
        </w:rPr>
        <w:t>(5) Đúng, Fe</w:t>
      </w:r>
      <w:r w:rsidRPr="006A0BEE">
        <w:rPr>
          <w:i/>
          <w:iCs/>
          <w:vertAlign w:val="superscript"/>
          <w:lang w:val="vi-VN"/>
        </w:rPr>
        <w:t>2+</w:t>
      </w:r>
      <w:r w:rsidRPr="006A0BEE">
        <w:rPr>
          <w:i/>
          <w:iCs/>
          <w:lang w:val="vi-VN"/>
        </w:rPr>
        <w:t xml:space="preserve"> + H</w:t>
      </w:r>
      <w:r w:rsidRPr="006A0BEE">
        <w:rPr>
          <w:i/>
          <w:iCs/>
          <w:vertAlign w:val="superscript"/>
          <w:lang w:val="vi-VN"/>
        </w:rPr>
        <w:t>+</w:t>
      </w:r>
      <w:r w:rsidRPr="006A0BEE">
        <w:rPr>
          <w:i/>
          <w:iCs/>
          <w:lang w:val="vi-VN"/>
        </w:rPr>
        <w:t xml:space="preserve"> + NO</w:t>
      </w:r>
      <w:r w:rsidRPr="006A0BEE">
        <w:rPr>
          <w:i/>
          <w:iCs/>
          <w:vertAlign w:val="subscript"/>
          <w:lang w:val="vi-VN"/>
        </w:rPr>
        <w:t>3</w:t>
      </w:r>
      <w:r w:rsidRPr="006A0BEE">
        <w:rPr>
          <w:i/>
          <w:iCs/>
          <w:vertAlign w:val="superscript"/>
          <w:lang w:val="vi-VN"/>
        </w:rPr>
        <w:t>-</w:t>
      </w:r>
      <w:r w:rsidRPr="006A0BEE">
        <w:rPr>
          <w:i/>
          <w:iCs/>
          <w:lang w:val="vi-VN"/>
        </w:rPr>
        <w:t xml:space="preserve"> </w:t>
      </w:r>
      <w:r w:rsidRPr="006A0BEE">
        <w:rPr>
          <w:rFonts w:ascii="Palatino Linotype" w:hAnsi="Palatino Linotype"/>
          <w:i/>
          <w:iCs/>
          <w:noProof/>
          <w:position w:val="-6"/>
        </w:rPr>
        <w:object w:dxaOrig="620" w:dyaOrig="320" w14:anchorId="48792FD1">
          <v:shape id="_x0000_i1039" type="#_x0000_t75" alt="" style="width:31.7pt;height:15.6pt;mso-width-percent:0;mso-height-percent:0;mso-width-percent:0;mso-height-percent:0" o:ole="">
            <v:imagedata r:id="rId21" o:title=""/>
          </v:shape>
          <o:OLEObject Type="Embed" ProgID="Equation.DSMT4" ShapeID="_x0000_i1039" DrawAspect="Content" ObjectID="_1776275206" r:id="rId34"/>
        </w:object>
      </w:r>
      <w:r w:rsidRPr="006A0BEE">
        <w:rPr>
          <w:i/>
          <w:iCs/>
          <w:lang w:val="vi-VN"/>
        </w:rPr>
        <w:t xml:space="preserve"> Fe</w:t>
      </w:r>
      <w:r w:rsidRPr="006A0BEE">
        <w:rPr>
          <w:i/>
          <w:iCs/>
          <w:vertAlign w:val="superscript"/>
          <w:lang w:val="vi-VN"/>
        </w:rPr>
        <w:t>3+</w:t>
      </w:r>
    </w:p>
    <w:p w14:paraId="1A93154D" w14:textId="77777777" w:rsidR="00F47123" w:rsidRPr="006A0BEE" w:rsidRDefault="00F47123" w:rsidP="00F47123">
      <w:pPr>
        <w:spacing w:line="276" w:lineRule="auto"/>
        <w:rPr>
          <w:lang w:val="vi-VN"/>
        </w:rPr>
      </w:pPr>
      <w:r w:rsidRPr="006A0BEE">
        <w:rPr>
          <w:b/>
          <w:bCs/>
          <w:lang w:val="vi-VN"/>
        </w:rPr>
        <w:t>Câu 74:</w:t>
      </w:r>
      <w:r w:rsidRPr="006A0BEE">
        <w:rPr>
          <w:lang w:val="vi-VN"/>
        </w:rPr>
        <w:t xml:space="preserve"> Thông thường khi một người uống rượu, có khoảng 15% lượng rượu được thải ra ngoài qua mồ hôi, hơi thở và nước tiểu; 85% được hấp thụ và chuyển hóa hết tại gan thành anđehit axetic nhờ hệ thống các enzim </w:t>
      </w:r>
      <w:r w:rsidRPr="006A0BEE">
        <w:rPr>
          <w:lang w:val="vi-VN"/>
        </w:rPr>
        <w:lastRenderedPageBreak/>
        <w:t>trong cơ thể. Nếu một người đàn ông uống hết 0,7 lít rượu (etanol) với độ cồn là 30</w:t>
      </w:r>
      <w:r w:rsidRPr="006A0BEE">
        <w:rPr>
          <w:vertAlign w:val="superscript"/>
          <w:lang w:val="vi-VN"/>
        </w:rPr>
        <w:t>o</w:t>
      </w:r>
      <w:r w:rsidRPr="006A0BEE">
        <w:rPr>
          <w:lang w:val="vi-VN"/>
        </w:rPr>
        <w:t xml:space="preserve"> thì lượng anđehit axetic sinh ra tại gan là bao nhiêu gam? Biết khối lượng riêng của etanol là 0,8 g/ml.</w:t>
      </w:r>
    </w:p>
    <w:p w14:paraId="17A4F6BA" w14:textId="77777777" w:rsidR="00F47123" w:rsidRPr="006A0BEE" w:rsidRDefault="00F47123" w:rsidP="00F47123">
      <w:pPr>
        <w:spacing w:line="276" w:lineRule="auto"/>
        <w:rPr>
          <w:lang w:val="vi-VN"/>
        </w:rPr>
      </w:pPr>
      <w:r w:rsidRPr="006A0BEE">
        <w:rPr>
          <w:lang w:val="vi-VN"/>
        </w:rPr>
        <w:tab/>
      </w:r>
      <w:r w:rsidRPr="006A0BEE">
        <w:rPr>
          <w:b/>
          <w:bCs/>
          <w:lang w:val="vi-VN"/>
        </w:rPr>
        <w:t>A.</w:t>
      </w:r>
      <w:r w:rsidRPr="006A0BEE">
        <w:rPr>
          <w:lang w:val="vi-VN"/>
        </w:rPr>
        <w:t xml:space="preserve"> 151,21.</w:t>
      </w:r>
      <w:r w:rsidRPr="006A0BEE">
        <w:rPr>
          <w:lang w:val="vi-VN"/>
        </w:rPr>
        <w:tab/>
      </w:r>
      <w:r w:rsidRPr="006A0BEE">
        <w:rPr>
          <w:lang w:val="vi-VN"/>
        </w:rPr>
        <w:tab/>
      </w:r>
      <w:r w:rsidRPr="006A0BEE">
        <w:rPr>
          <w:b/>
          <w:bCs/>
          <w:highlight w:val="yellow"/>
          <w:lang w:val="vi-VN"/>
        </w:rPr>
        <w:t>B.</w:t>
      </w:r>
      <w:r w:rsidRPr="006A0BEE">
        <w:rPr>
          <w:highlight w:val="yellow"/>
          <w:lang w:val="vi-VN"/>
        </w:rPr>
        <w:t xml:space="preserve"> 136,59.</w:t>
      </w:r>
      <w:r w:rsidRPr="006A0BEE">
        <w:rPr>
          <w:lang w:val="vi-VN"/>
        </w:rPr>
        <w:tab/>
      </w:r>
      <w:r w:rsidRPr="006A0BEE">
        <w:rPr>
          <w:lang w:val="vi-VN"/>
        </w:rPr>
        <w:tab/>
      </w:r>
      <w:r w:rsidRPr="006A0BEE">
        <w:rPr>
          <w:b/>
          <w:bCs/>
          <w:lang w:val="vi-VN"/>
        </w:rPr>
        <w:t>C.</w:t>
      </w:r>
      <w:r w:rsidRPr="006A0BEE">
        <w:rPr>
          <w:lang w:val="vi-VN"/>
        </w:rPr>
        <w:t xml:space="preserve"> 160,69.</w:t>
      </w:r>
      <w:r w:rsidRPr="006A0BEE">
        <w:rPr>
          <w:lang w:val="vi-VN"/>
        </w:rPr>
        <w:tab/>
      </w:r>
      <w:r w:rsidRPr="006A0BEE">
        <w:rPr>
          <w:lang w:val="vi-VN"/>
        </w:rPr>
        <w:tab/>
      </w:r>
      <w:r w:rsidRPr="006A0BEE">
        <w:rPr>
          <w:b/>
          <w:bCs/>
          <w:lang w:val="vi-VN"/>
        </w:rPr>
        <w:t>D.</w:t>
      </w:r>
      <w:r w:rsidRPr="006A0BEE">
        <w:rPr>
          <w:lang w:val="vi-VN"/>
        </w:rPr>
        <w:t xml:space="preserve"> 148,35.</w:t>
      </w:r>
    </w:p>
    <w:p w14:paraId="49A54928" w14:textId="77777777" w:rsidR="00785D3E" w:rsidRPr="006A0BEE" w:rsidRDefault="00785D3E" w:rsidP="00F47123">
      <w:pPr>
        <w:spacing w:line="276" w:lineRule="auto"/>
        <w:jc w:val="center"/>
        <w:rPr>
          <w:b/>
          <w:bCs/>
        </w:rPr>
      </w:pPr>
    </w:p>
    <w:p w14:paraId="2E9A098D" w14:textId="2717730C" w:rsidR="00F47123" w:rsidRPr="006A0BEE" w:rsidRDefault="00F47123" w:rsidP="00F47123">
      <w:pPr>
        <w:spacing w:line="276" w:lineRule="auto"/>
        <w:jc w:val="center"/>
        <w:rPr>
          <w:b/>
          <w:bCs/>
          <w:i/>
          <w:iCs/>
          <w:lang w:val="vi-VN"/>
        </w:rPr>
      </w:pPr>
      <w:r w:rsidRPr="006A0BEE">
        <w:rPr>
          <w:b/>
          <w:bCs/>
          <w:i/>
          <w:iCs/>
          <w:lang w:val="vi-VN"/>
        </w:rPr>
        <w:t>Hướng dẫn giải</w:t>
      </w:r>
    </w:p>
    <w:p w14:paraId="666D20BD" w14:textId="77777777" w:rsidR="00F47123" w:rsidRPr="006A0BEE" w:rsidRDefault="00F47123" w:rsidP="00F47123">
      <w:pPr>
        <w:spacing w:line="276" w:lineRule="auto"/>
        <w:rPr>
          <w:i/>
          <w:iCs/>
          <w:lang w:val="vi-VN"/>
        </w:rPr>
      </w:pPr>
      <w:r w:rsidRPr="006A0BEE">
        <w:rPr>
          <w:rFonts w:ascii="Palatino Linotype" w:hAnsi="Palatino Linotype"/>
          <w:i/>
          <w:iCs/>
          <w:noProof/>
          <w:position w:val="-24"/>
          <w:lang w:val="vi-VN"/>
        </w:rPr>
        <w:object w:dxaOrig="8180" w:dyaOrig="639" w14:anchorId="6C2C4535">
          <v:shape id="_x0000_i1040" type="#_x0000_t75" alt="" style="width:408.35pt;height:32.8pt;mso-width-percent:0;mso-height-percent:0;mso-width-percent:0;mso-height-percent:0" o:ole="">
            <v:imagedata r:id="rId35" o:title=""/>
          </v:shape>
          <o:OLEObject Type="Embed" ProgID="Equation.DSMT4" ShapeID="_x0000_i1040" DrawAspect="Content" ObjectID="_1776275207" r:id="rId36"/>
        </w:object>
      </w:r>
    </w:p>
    <w:p w14:paraId="038DED8C" w14:textId="77777777" w:rsidR="00F47123" w:rsidRPr="006A0BEE" w:rsidRDefault="00F47123" w:rsidP="00F47123">
      <w:pPr>
        <w:spacing w:line="276" w:lineRule="auto"/>
      </w:pPr>
      <w:r w:rsidRPr="006A0BEE">
        <w:rPr>
          <w:b/>
          <w:bCs/>
        </w:rPr>
        <w:t>Câu</w:t>
      </w:r>
      <w:r w:rsidRPr="006A0BEE">
        <w:rPr>
          <w:b/>
          <w:bCs/>
          <w:lang w:val="vi-VN"/>
        </w:rPr>
        <w:t xml:space="preserve"> 75</w:t>
      </w:r>
      <w:r w:rsidRPr="006A0BEE">
        <w:rPr>
          <w:b/>
          <w:bCs/>
        </w:rPr>
        <w:t>:</w:t>
      </w:r>
      <w:r w:rsidRPr="006A0BEE">
        <w:t xml:space="preserve"> Điện phân dung dịch chứa CuSO</w:t>
      </w:r>
      <w:r w:rsidRPr="006A0BEE">
        <w:rPr>
          <w:vertAlign w:val="subscript"/>
        </w:rPr>
        <w:t>4</w:t>
      </w:r>
      <w:r w:rsidRPr="006A0BEE">
        <w:t>, Fe</w:t>
      </w:r>
      <w:r w:rsidRPr="006A0BEE">
        <w:rPr>
          <w:vertAlign w:val="subscript"/>
        </w:rPr>
        <w:t>2</w:t>
      </w:r>
      <w:r w:rsidRPr="006A0BEE">
        <w:t>(SO</w:t>
      </w:r>
      <w:r w:rsidRPr="006A0BEE">
        <w:rPr>
          <w:vertAlign w:val="subscript"/>
        </w:rPr>
        <w:t>4</w:t>
      </w:r>
      <w:r w:rsidRPr="006A0BEE">
        <w:t>)</w:t>
      </w:r>
      <w:r w:rsidRPr="006A0BEE">
        <w:rPr>
          <w:vertAlign w:val="subscript"/>
        </w:rPr>
        <w:t>3</w:t>
      </w:r>
      <w:r w:rsidRPr="006A0BEE">
        <w:t xml:space="preserve"> và NaCl bằng điện cực trơ, có màng ngăn xốp với cường độ dòng điện không đổi I = 5A. Lượng khí sinh ra từ quá trình điện phân và lượng kim loại bám vào catot ứng với mỗi thí nghiệm được cho ở bảng dưới đây:</w:t>
      </w:r>
    </w:p>
    <w:tbl>
      <w:tblPr>
        <w:tblStyle w:val="TableGrid"/>
        <w:tblW w:w="0" w:type="auto"/>
        <w:tblInd w:w="626" w:type="dxa"/>
        <w:tblLook w:val="04A0" w:firstRow="1" w:lastRow="0" w:firstColumn="1" w:lastColumn="0" w:noHBand="0" w:noVBand="1"/>
      </w:tblPr>
      <w:tblGrid>
        <w:gridCol w:w="4945"/>
        <w:gridCol w:w="1440"/>
        <w:gridCol w:w="1620"/>
        <w:gridCol w:w="1530"/>
      </w:tblGrid>
      <w:tr w:rsidR="006A0BEE" w:rsidRPr="006A0BEE" w14:paraId="5D865D2D" w14:textId="77777777" w:rsidTr="00887E19">
        <w:tc>
          <w:tcPr>
            <w:tcW w:w="4945" w:type="dxa"/>
          </w:tcPr>
          <w:p w14:paraId="76DEC323" w14:textId="77777777" w:rsidR="00F47123" w:rsidRPr="006A0BEE" w:rsidRDefault="00F47123" w:rsidP="00887E19">
            <w:pPr>
              <w:spacing w:line="276" w:lineRule="auto"/>
            </w:pPr>
            <w:r w:rsidRPr="006A0BEE">
              <w:t>Thời gian điện phân (giây)</w:t>
            </w:r>
          </w:p>
        </w:tc>
        <w:tc>
          <w:tcPr>
            <w:tcW w:w="1440" w:type="dxa"/>
          </w:tcPr>
          <w:p w14:paraId="5AF10728" w14:textId="77777777" w:rsidR="00F47123" w:rsidRPr="006A0BEE" w:rsidRDefault="00F47123" w:rsidP="00887E19">
            <w:pPr>
              <w:spacing w:line="276" w:lineRule="auto"/>
              <w:jc w:val="center"/>
            </w:pPr>
            <w:r w:rsidRPr="006A0BEE">
              <w:t>t</w:t>
            </w:r>
          </w:p>
        </w:tc>
        <w:tc>
          <w:tcPr>
            <w:tcW w:w="1620" w:type="dxa"/>
          </w:tcPr>
          <w:p w14:paraId="6BAC63AB" w14:textId="77777777" w:rsidR="00F47123" w:rsidRPr="006A0BEE" w:rsidRDefault="00F47123" w:rsidP="00887E19">
            <w:pPr>
              <w:spacing w:line="276" w:lineRule="auto"/>
              <w:jc w:val="center"/>
            </w:pPr>
            <w:r w:rsidRPr="006A0BEE">
              <w:t>2t</w:t>
            </w:r>
          </w:p>
        </w:tc>
        <w:tc>
          <w:tcPr>
            <w:tcW w:w="1530" w:type="dxa"/>
          </w:tcPr>
          <w:p w14:paraId="4F7884AA" w14:textId="77777777" w:rsidR="00F47123" w:rsidRPr="006A0BEE" w:rsidRDefault="00F47123" w:rsidP="00887E19">
            <w:pPr>
              <w:spacing w:line="276" w:lineRule="auto"/>
              <w:jc w:val="center"/>
            </w:pPr>
            <w:r w:rsidRPr="006A0BEE">
              <w:t>3t</w:t>
            </w:r>
          </w:p>
        </w:tc>
      </w:tr>
      <w:tr w:rsidR="006A0BEE" w:rsidRPr="006A0BEE" w14:paraId="0549DEC8" w14:textId="77777777" w:rsidTr="00887E19">
        <w:tc>
          <w:tcPr>
            <w:tcW w:w="4945" w:type="dxa"/>
          </w:tcPr>
          <w:p w14:paraId="06B16503" w14:textId="77777777" w:rsidR="00F47123" w:rsidRPr="006A0BEE" w:rsidRDefault="00F47123" w:rsidP="00887E19">
            <w:pPr>
              <w:spacing w:line="276" w:lineRule="auto"/>
            </w:pPr>
            <w:r w:rsidRPr="006A0BEE">
              <w:t>Lượng kim loại bám vào catot (mol)</w:t>
            </w:r>
          </w:p>
        </w:tc>
        <w:tc>
          <w:tcPr>
            <w:tcW w:w="1440" w:type="dxa"/>
          </w:tcPr>
          <w:p w14:paraId="5E7CD983" w14:textId="77777777" w:rsidR="00F47123" w:rsidRPr="006A0BEE" w:rsidRDefault="00F47123" w:rsidP="00887E19">
            <w:pPr>
              <w:spacing w:line="276" w:lineRule="auto"/>
              <w:jc w:val="center"/>
            </w:pPr>
            <w:r w:rsidRPr="006A0BEE">
              <w:t>0</w:t>
            </w:r>
          </w:p>
        </w:tc>
        <w:tc>
          <w:tcPr>
            <w:tcW w:w="1620" w:type="dxa"/>
          </w:tcPr>
          <w:p w14:paraId="76B163FB" w14:textId="77777777" w:rsidR="00F47123" w:rsidRPr="006A0BEE" w:rsidRDefault="00F47123" w:rsidP="00887E19">
            <w:pPr>
              <w:spacing w:line="276" w:lineRule="auto"/>
              <w:jc w:val="center"/>
            </w:pPr>
            <w:r w:rsidRPr="006A0BEE">
              <w:t>0,05</w:t>
            </w:r>
          </w:p>
        </w:tc>
        <w:tc>
          <w:tcPr>
            <w:tcW w:w="1530" w:type="dxa"/>
          </w:tcPr>
          <w:p w14:paraId="0E559BE2" w14:textId="77777777" w:rsidR="00F47123" w:rsidRPr="006A0BEE" w:rsidRDefault="00F47123" w:rsidP="00887E19">
            <w:pPr>
              <w:spacing w:line="276" w:lineRule="auto"/>
              <w:jc w:val="center"/>
            </w:pPr>
            <w:r w:rsidRPr="006A0BEE">
              <w:t>0,11</w:t>
            </w:r>
          </w:p>
        </w:tc>
      </w:tr>
      <w:tr w:rsidR="006A0BEE" w:rsidRPr="006A0BEE" w14:paraId="60F5B228" w14:textId="77777777" w:rsidTr="00887E19">
        <w:tc>
          <w:tcPr>
            <w:tcW w:w="4945" w:type="dxa"/>
          </w:tcPr>
          <w:p w14:paraId="7DF4628A" w14:textId="77777777" w:rsidR="00F47123" w:rsidRPr="006A0BEE" w:rsidRDefault="00F47123" w:rsidP="00887E19">
            <w:pPr>
              <w:spacing w:line="276" w:lineRule="auto"/>
            </w:pPr>
            <w:r w:rsidRPr="006A0BEE">
              <w:t>Lượng khí sinh ra từ bình điện phân (mol)</w:t>
            </w:r>
          </w:p>
        </w:tc>
        <w:tc>
          <w:tcPr>
            <w:tcW w:w="1440" w:type="dxa"/>
          </w:tcPr>
          <w:p w14:paraId="237537B4" w14:textId="77777777" w:rsidR="00F47123" w:rsidRPr="006A0BEE" w:rsidRDefault="00F47123" w:rsidP="00887E19">
            <w:pPr>
              <w:spacing w:line="276" w:lineRule="auto"/>
              <w:jc w:val="center"/>
            </w:pPr>
            <w:r w:rsidRPr="006A0BEE">
              <w:t>x</w:t>
            </w:r>
          </w:p>
        </w:tc>
        <w:tc>
          <w:tcPr>
            <w:tcW w:w="1620" w:type="dxa"/>
          </w:tcPr>
          <w:p w14:paraId="62E6B9B3" w14:textId="77777777" w:rsidR="00F47123" w:rsidRPr="006A0BEE" w:rsidRDefault="00F47123" w:rsidP="00887E19">
            <w:pPr>
              <w:spacing w:line="276" w:lineRule="auto"/>
              <w:jc w:val="center"/>
            </w:pPr>
            <w:r w:rsidRPr="006A0BEE">
              <w:t>x + 0,05</w:t>
            </w:r>
          </w:p>
        </w:tc>
        <w:tc>
          <w:tcPr>
            <w:tcW w:w="1530" w:type="dxa"/>
          </w:tcPr>
          <w:p w14:paraId="486EE28A" w14:textId="77777777" w:rsidR="00F47123" w:rsidRPr="006A0BEE" w:rsidRDefault="00F47123" w:rsidP="00887E19">
            <w:pPr>
              <w:spacing w:line="276" w:lineRule="auto"/>
              <w:jc w:val="center"/>
            </w:pPr>
            <w:r w:rsidRPr="006A0BEE">
              <w:t>2x + 0,02</w:t>
            </w:r>
          </w:p>
        </w:tc>
      </w:tr>
    </w:tbl>
    <w:p w14:paraId="4CC08332" w14:textId="77777777" w:rsidR="00F47123" w:rsidRPr="006A0BEE" w:rsidRDefault="00F47123" w:rsidP="00F47123">
      <w:pPr>
        <w:spacing w:line="276" w:lineRule="auto"/>
      </w:pPr>
      <w:r w:rsidRPr="006A0BEE">
        <w:t>Các khí sinh ra không tan trong dung dịch và hiệu suất quá trình điện phân là 100%. Biết tại catot, ion Fe</w:t>
      </w:r>
      <w:r w:rsidRPr="006A0BEE">
        <w:rPr>
          <w:vertAlign w:val="superscript"/>
        </w:rPr>
        <w:t>2+</w:t>
      </w:r>
      <w:r w:rsidRPr="006A0BEE">
        <w:t xml:space="preserve"> điện phân hết thành Fe trước khi H</w:t>
      </w:r>
      <w:r w:rsidRPr="006A0BEE">
        <w:rPr>
          <w:vertAlign w:val="subscript"/>
        </w:rPr>
        <w:t>2</w:t>
      </w:r>
      <w:r w:rsidRPr="006A0BEE">
        <w:t>O điện phân sinh ra khí H</w:t>
      </w:r>
      <w:r w:rsidRPr="006A0BEE">
        <w:rPr>
          <w:vertAlign w:val="subscript"/>
        </w:rPr>
        <w:t>2</w:t>
      </w:r>
      <w:r w:rsidRPr="006A0BEE">
        <w:t>. Giá trị của x là</w:t>
      </w:r>
    </w:p>
    <w:p w14:paraId="1075E6C4" w14:textId="77777777" w:rsidR="00F47123" w:rsidRPr="006A0BEE" w:rsidRDefault="00F47123" w:rsidP="00F47123">
      <w:pPr>
        <w:spacing w:line="276" w:lineRule="auto"/>
      </w:pPr>
      <w:r w:rsidRPr="006A0BEE">
        <w:tab/>
      </w:r>
      <w:r w:rsidRPr="006A0BEE">
        <w:rPr>
          <w:b/>
          <w:bCs/>
        </w:rPr>
        <w:t>A.</w:t>
      </w:r>
      <w:r w:rsidRPr="006A0BEE">
        <w:t xml:space="preserve"> 0,075.</w:t>
      </w:r>
      <w:r w:rsidRPr="006A0BEE">
        <w:tab/>
      </w:r>
      <w:r w:rsidRPr="006A0BEE">
        <w:tab/>
      </w:r>
      <w:r w:rsidRPr="006A0BEE">
        <w:rPr>
          <w:b/>
          <w:bCs/>
        </w:rPr>
        <w:t>B.</w:t>
      </w:r>
      <w:r w:rsidRPr="006A0BEE">
        <w:t xml:space="preserve"> 0,035.</w:t>
      </w:r>
      <w:r w:rsidRPr="006A0BEE">
        <w:tab/>
      </w:r>
      <w:r w:rsidRPr="006A0BEE">
        <w:tab/>
      </w:r>
      <w:r w:rsidRPr="006A0BEE">
        <w:rPr>
          <w:b/>
          <w:bCs/>
        </w:rPr>
        <w:t>C.</w:t>
      </w:r>
      <w:r w:rsidRPr="006A0BEE">
        <w:t xml:space="preserve"> 0,045.</w:t>
      </w:r>
      <w:r w:rsidRPr="006A0BEE">
        <w:tab/>
      </w:r>
      <w:r w:rsidRPr="006A0BEE">
        <w:tab/>
      </w:r>
      <w:r w:rsidRPr="006A0BEE">
        <w:rPr>
          <w:b/>
          <w:bCs/>
          <w:highlight w:val="yellow"/>
        </w:rPr>
        <w:t>D.</w:t>
      </w:r>
      <w:r w:rsidRPr="006A0BEE">
        <w:rPr>
          <w:highlight w:val="yellow"/>
        </w:rPr>
        <w:t xml:space="preserve"> 0,060.</w:t>
      </w:r>
    </w:p>
    <w:p w14:paraId="3066B4BF" w14:textId="77777777" w:rsidR="00785D3E" w:rsidRPr="006A0BEE" w:rsidRDefault="00785D3E" w:rsidP="00F47123">
      <w:pPr>
        <w:spacing w:line="276" w:lineRule="auto"/>
        <w:jc w:val="center"/>
        <w:rPr>
          <w:b/>
          <w:bCs/>
        </w:rPr>
      </w:pPr>
    </w:p>
    <w:p w14:paraId="16229944" w14:textId="2D40F794" w:rsidR="00F47123" w:rsidRPr="006A0BEE" w:rsidRDefault="00F47123" w:rsidP="00F47123">
      <w:pPr>
        <w:spacing w:line="276" w:lineRule="auto"/>
        <w:jc w:val="center"/>
        <w:rPr>
          <w:b/>
          <w:bCs/>
          <w:i/>
          <w:iCs/>
        </w:rPr>
      </w:pPr>
      <w:r w:rsidRPr="006A0BEE">
        <w:rPr>
          <w:b/>
          <w:bCs/>
          <w:i/>
          <w:iCs/>
        </w:rPr>
        <w:t>Hướng dẫn giải</w:t>
      </w:r>
    </w:p>
    <w:p w14:paraId="485E71B0" w14:textId="77777777" w:rsidR="00F47123" w:rsidRPr="006A0BEE" w:rsidRDefault="00F47123" w:rsidP="00F47123">
      <w:pPr>
        <w:spacing w:line="276" w:lineRule="auto"/>
        <w:rPr>
          <w:i/>
          <w:iCs/>
          <w:lang w:val="vi-VN"/>
        </w:rPr>
      </w:pPr>
      <w:r w:rsidRPr="006A0BEE">
        <w:rPr>
          <w:i/>
          <w:iCs/>
        </w:rPr>
        <w:t xml:space="preserve">Tại t giây: </w:t>
      </w:r>
      <w:r w:rsidRPr="006A0BEE">
        <w:rPr>
          <w:rFonts w:ascii="Palatino Linotype" w:hAnsi="Palatino Linotype"/>
          <w:i/>
          <w:iCs/>
          <w:noProof/>
          <w:position w:val="-16"/>
        </w:rPr>
        <w:object w:dxaOrig="2180" w:dyaOrig="440" w14:anchorId="7967EBC0">
          <v:shape id="_x0000_i1041" type="#_x0000_t75" alt="" style="width:109.6pt;height:22.05pt;mso-width-percent:0;mso-height-percent:0;mso-width-percent:0;mso-height-percent:0" o:ole="">
            <v:imagedata r:id="rId37" o:title=""/>
          </v:shape>
          <o:OLEObject Type="Embed" ProgID="Equation.DSMT4" ShapeID="_x0000_i1041" DrawAspect="Content" ObjectID="_1776275208" r:id="rId38"/>
        </w:object>
      </w:r>
    </w:p>
    <w:p w14:paraId="6A3C3850" w14:textId="77777777" w:rsidR="00F47123" w:rsidRPr="006A0BEE" w:rsidRDefault="00F47123" w:rsidP="00F47123">
      <w:pPr>
        <w:spacing w:line="276" w:lineRule="auto"/>
        <w:rPr>
          <w:i/>
          <w:iCs/>
          <w:lang w:val="vi-VN"/>
        </w:rPr>
      </w:pPr>
      <w:r w:rsidRPr="006A0BEE">
        <w:rPr>
          <w:i/>
          <w:iCs/>
          <w:lang w:val="vi-VN"/>
        </w:rPr>
        <w:t xml:space="preserve">Tại 2t giây: </w:t>
      </w:r>
      <w:r w:rsidRPr="006A0BEE">
        <w:rPr>
          <w:rFonts w:ascii="Palatino Linotype" w:hAnsi="Palatino Linotype"/>
          <w:i/>
          <w:iCs/>
          <w:noProof/>
          <w:position w:val="-54"/>
          <w:lang w:val="vi-VN"/>
        </w:rPr>
        <w:object w:dxaOrig="6340" w:dyaOrig="1200" w14:anchorId="22CC1B5D">
          <v:shape id="_x0000_i1042" type="#_x0000_t75" alt="" style="width:315.95pt;height:60.2pt;mso-width-percent:0;mso-height-percent:0;mso-width-percent:0;mso-height-percent:0" o:ole="">
            <v:imagedata r:id="rId39" o:title=""/>
          </v:shape>
          <o:OLEObject Type="Embed" ProgID="Equation.DSMT4" ShapeID="_x0000_i1042" DrawAspect="Content" ObjectID="_1776275209" r:id="rId40"/>
        </w:object>
      </w:r>
    </w:p>
    <w:p w14:paraId="23494AED" w14:textId="77777777" w:rsidR="00F47123" w:rsidRPr="006A0BEE" w:rsidRDefault="00F47123" w:rsidP="00F47123">
      <w:pPr>
        <w:spacing w:line="276" w:lineRule="auto"/>
        <w:rPr>
          <w:i/>
          <w:iCs/>
          <w:lang w:val="vi-VN"/>
        </w:rPr>
      </w:pPr>
      <w:r w:rsidRPr="006A0BEE">
        <w:rPr>
          <w:rFonts w:ascii="Palatino Linotype" w:hAnsi="Palatino Linotype"/>
          <w:i/>
          <w:iCs/>
          <w:noProof/>
          <w:position w:val="-8"/>
        </w:rPr>
        <w:object w:dxaOrig="4099" w:dyaOrig="360" w14:anchorId="0B4286F2">
          <v:shape id="_x0000_i1043" type="#_x0000_t75" alt="" style="width:204.7pt;height:18.8pt;mso-width-percent:0;mso-height-percent:0;mso-width-percent:0;mso-height-percent:0" o:ole="">
            <v:imagedata r:id="rId41" o:title=""/>
          </v:shape>
          <o:OLEObject Type="Embed" ProgID="Equation.DSMT4" ShapeID="_x0000_i1043" DrawAspect="Content" ObjectID="_1776275210" r:id="rId42"/>
        </w:object>
      </w:r>
    </w:p>
    <w:p w14:paraId="4DCC3539" w14:textId="77777777" w:rsidR="00F47123" w:rsidRPr="006A0BEE" w:rsidRDefault="00F47123" w:rsidP="00F47123">
      <w:pPr>
        <w:spacing w:line="276" w:lineRule="auto"/>
        <w:rPr>
          <w:i/>
          <w:iCs/>
          <w:lang w:val="vi-VN"/>
        </w:rPr>
      </w:pPr>
      <w:r w:rsidRPr="006A0BEE">
        <w:rPr>
          <w:i/>
          <w:iCs/>
          <w:lang w:val="vi-VN"/>
        </w:rPr>
        <w:t xml:space="preserve">Tại 3t giây: </w:t>
      </w:r>
      <w:r w:rsidRPr="006A0BEE">
        <w:rPr>
          <w:rFonts w:ascii="Palatino Linotype" w:hAnsi="Palatino Linotype"/>
          <w:i/>
          <w:iCs/>
          <w:noProof/>
          <w:position w:val="-60"/>
          <w:lang w:val="vi-VN"/>
        </w:rPr>
        <w:object w:dxaOrig="6640" w:dyaOrig="1320" w14:anchorId="123FA252">
          <v:shape id="_x0000_i1044" type="#_x0000_t75" alt="" style="width:330.45pt;height:66.1pt;mso-width-percent:0;mso-height-percent:0;mso-width-percent:0;mso-height-percent:0" o:ole="">
            <v:imagedata r:id="rId43" o:title=""/>
          </v:shape>
          <o:OLEObject Type="Embed" ProgID="Equation.DSMT4" ShapeID="_x0000_i1044" DrawAspect="Content" ObjectID="_1776275211" r:id="rId44"/>
        </w:object>
      </w:r>
    </w:p>
    <w:p w14:paraId="2E229E5B" w14:textId="77777777" w:rsidR="00F47123" w:rsidRPr="006A0BEE" w:rsidRDefault="00F47123" w:rsidP="00F47123">
      <w:pPr>
        <w:spacing w:line="276" w:lineRule="auto"/>
        <w:rPr>
          <w:i/>
          <w:iCs/>
          <w:lang w:val="vi-VN"/>
        </w:rPr>
      </w:pPr>
      <w:r w:rsidRPr="006A0BEE">
        <w:rPr>
          <w:rFonts w:ascii="Palatino Linotype" w:hAnsi="Palatino Linotype"/>
          <w:i/>
          <w:iCs/>
          <w:noProof/>
          <w:position w:val="-8"/>
          <w:lang w:val="vi-VN"/>
        </w:rPr>
        <w:object w:dxaOrig="5880" w:dyaOrig="360" w14:anchorId="2E42E44E">
          <v:shape id="_x0000_i1045" type="#_x0000_t75" alt="" style="width:293.9pt;height:18.8pt;mso-width-percent:0;mso-height-percent:0;mso-width-percent:0;mso-height-percent:0" o:ole="">
            <v:imagedata r:id="rId45" o:title=""/>
          </v:shape>
          <o:OLEObject Type="Embed" ProgID="Equation.DSMT4" ShapeID="_x0000_i1045" DrawAspect="Content" ObjectID="_1776275212" r:id="rId46"/>
        </w:object>
      </w:r>
    </w:p>
    <w:p w14:paraId="0121C9F3" w14:textId="77777777" w:rsidR="00F47123" w:rsidRPr="006A0BEE" w:rsidRDefault="00F47123" w:rsidP="00F47123">
      <w:pPr>
        <w:spacing w:line="276" w:lineRule="auto"/>
      </w:pPr>
      <w:r w:rsidRPr="006A0BEE">
        <w:rPr>
          <w:b/>
          <w:bCs/>
        </w:rPr>
        <w:t>Câu</w:t>
      </w:r>
      <w:r w:rsidRPr="006A0BEE">
        <w:rPr>
          <w:b/>
          <w:bCs/>
          <w:lang w:val="vi-VN"/>
        </w:rPr>
        <w:t xml:space="preserve"> 76</w:t>
      </w:r>
      <w:r w:rsidRPr="006A0BEE">
        <w:rPr>
          <w:b/>
          <w:bCs/>
        </w:rPr>
        <w:t>:</w:t>
      </w:r>
      <w:r w:rsidRPr="006A0BEE">
        <w:t xml:space="preserve"> </w:t>
      </w:r>
      <w:r w:rsidRPr="006A0BEE">
        <w:rPr>
          <w:lang w:val="fr-FR"/>
        </w:rPr>
        <w:t>Tiến hành thí nghiệm khử oxit kim loại Y bằng khí X (được điều chế thông qua phản ứng đun nóng axit fomic HCOOH với axit H</w:t>
      </w:r>
      <w:r w:rsidRPr="006A0BEE">
        <w:rPr>
          <w:vertAlign w:val="subscript"/>
          <w:lang w:val="fr-FR"/>
        </w:rPr>
        <w:t>2</w:t>
      </w:r>
      <w:r w:rsidRPr="006A0BEE">
        <w:rPr>
          <w:lang w:val="fr-FR"/>
        </w:rPr>
        <w:t>SO</w:t>
      </w:r>
      <w:r w:rsidRPr="006A0BEE">
        <w:rPr>
          <w:vertAlign w:val="subscript"/>
          <w:lang w:val="fr-FR"/>
        </w:rPr>
        <w:t>4</w:t>
      </w:r>
      <w:r w:rsidRPr="006A0BEE">
        <w:rPr>
          <w:lang w:val="fr-FR"/>
        </w:rPr>
        <w:t xml:space="preserve"> đặc) mô tả như hình vẽ sau:</w:t>
      </w:r>
    </w:p>
    <w:p w14:paraId="084D2E4C" w14:textId="77777777" w:rsidR="00F47123" w:rsidRPr="006A0BEE" w:rsidRDefault="00F47123" w:rsidP="00F47123">
      <w:pPr>
        <w:spacing w:line="276" w:lineRule="auto"/>
        <w:jc w:val="center"/>
      </w:pPr>
      <w:r w:rsidRPr="006A0BEE">
        <w:rPr>
          <w:noProof/>
        </w:rPr>
        <w:drawing>
          <wp:inline distT="0" distB="0" distL="0" distR="0" wp14:anchorId="66F9AAF3" wp14:editId="13202750">
            <wp:extent cx="3906316" cy="1678898"/>
            <wp:effectExtent l="0" t="0" r="0" b="0"/>
            <wp:docPr id="935530660" name="Picture 2" descr="Ảnh có chứa biểu đồ, ảnh chụp màn hình,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Ảnh có chứa biểu đồ, ảnh chụp màn hình, thiết kế  Mô tả được tạo tự độ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166483" cy="1790715"/>
                    </a:xfrm>
                    <a:prstGeom prst="rect">
                      <a:avLst/>
                    </a:prstGeom>
                  </pic:spPr>
                </pic:pic>
              </a:graphicData>
            </a:graphic>
          </wp:inline>
        </w:drawing>
      </w:r>
    </w:p>
    <w:p w14:paraId="13F5C3E0" w14:textId="77777777" w:rsidR="00F47123" w:rsidRPr="006A0BEE" w:rsidRDefault="00F47123" w:rsidP="00F47123">
      <w:pPr>
        <w:spacing w:line="276" w:lineRule="auto"/>
      </w:pPr>
      <w:r w:rsidRPr="006A0BEE">
        <w:t>Cho các phát biểu sau:</w:t>
      </w:r>
    </w:p>
    <w:p w14:paraId="56681212" w14:textId="77777777" w:rsidR="00F47123" w:rsidRPr="006A0BEE" w:rsidRDefault="00F47123" w:rsidP="00F47123">
      <w:pPr>
        <w:spacing w:line="276" w:lineRule="auto"/>
      </w:pPr>
      <w:r w:rsidRPr="006A0BEE">
        <w:t>(a) Khí X tan tốt trong nước tạo dung dịch trong suốt.</w:t>
      </w:r>
    </w:p>
    <w:p w14:paraId="718A2CBE" w14:textId="77777777" w:rsidR="00F47123" w:rsidRPr="006A0BEE" w:rsidRDefault="00F47123" w:rsidP="00F47123">
      <w:pPr>
        <w:spacing w:line="276" w:lineRule="auto"/>
      </w:pPr>
      <w:r w:rsidRPr="006A0BEE">
        <w:t>(b) Oxit kim loại Y có thể là Al</w:t>
      </w:r>
      <w:r w:rsidRPr="006A0BEE">
        <w:rPr>
          <w:vertAlign w:val="subscript"/>
        </w:rPr>
        <w:t>2</w:t>
      </w:r>
      <w:r w:rsidRPr="006A0BEE">
        <w:t>O</w:t>
      </w:r>
      <w:r w:rsidRPr="006A0BEE">
        <w:rPr>
          <w:vertAlign w:val="subscript"/>
        </w:rPr>
        <w:t>3</w:t>
      </w:r>
      <w:r w:rsidRPr="006A0BEE">
        <w:t>.</w:t>
      </w:r>
    </w:p>
    <w:p w14:paraId="5CE36244" w14:textId="77777777" w:rsidR="00F47123" w:rsidRPr="006A0BEE" w:rsidRDefault="00F47123" w:rsidP="00F47123">
      <w:pPr>
        <w:spacing w:line="276" w:lineRule="auto"/>
      </w:pPr>
      <w:r w:rsidRPr="006A0BEE">
        <w:t>(c) Khí Z là là một trong những nguyên nhân gây nên hiệu ứng nhà kính.</w:t>
      </w:r>
    </w:p>
    <w:p w14:paraId="1A3DC49D" w14:textId="77777777" w:rsidR="00F47123" w:rsidRPr="006A0BEE" w:rsidRDefault="00F47123" w:rsidP="00F47123">
      <w:pPr>
        <w:spacing w:line="276" w:lineRule="auto"/>
      </w:pPr>
      <w:r w:rsidRPr="006A0BEE">
        <w:lastRenderedPageBreak/>
        <w:t>(d) Cho khí Z vào dung dịch NaOH dư, thu được dung dịch chứa hỗn hợp 2 muối.</w:t>
      </w:r>
    </w:p>
    <w:p w14:paraId="4EAC82D1" w14:textId="77777777" w:rsidR="00F47123" w:rsidRPr="006A0BEE" w:rsidRDefault="00F47123" w:rsidP="00F47123">
      <w:pPr>
        <w:spacing w:line="276" w:lineRule="auto"/>
      </w:pPr>
      <w:r w:rsidRPr="006A0BEE">
        <w:t>(e) Khí X có thể gây ngộ độc cho con người</w:t>
      </w:r>
    </w:p>
    <w:p w14:paraId="4B236637" w14:textId="77777777" w:rsidR="00F47123" w:rsidRPr="006A0BEE" w:rsidRDefault="00F47123" w:rsidP="00F47123">
      <w:pPr>
        <w:spacing w:line="276" w:lineRule="auto"/>
      </w:pPr>
      <w:r w:rsidRPr="006A0BEE">
        <w:t>Số phát biểu đúng là</w:t>
      </w:r>
    </w:p>
    <w:p w14:paraId="2815211A" w14:textId="77777777" w:rsidR="00F47123" w:rsidRPr="006A0BEE" w:rsidRDefault="00F47123" w:rsidP="00F47123">
      <w:pPr>
        <w:spacing w:line="276" w:lineRule="auto"/>
      </w:pPr>
      <w:r w:rsidRPr="006A0BEE">
        <w:tab/>
      </w:r>
      <w:r w:rsidRPr="006A0BEE">
        <w:rPr>
          <w:b/>
          <w:bCs/>
        </w:rPr>
        <w:t>A.</w:t>
      </w:r>
      <w:r w:rsidRPr="006A0BEE">
        <w:t xml:space="preserve"> 3.</w:t>
      </w:r>
      <w:r w:rsidRPr="006A0BEE">
        <w:tab/>
      </w:r>
      <w:r w:rsidRPr="006A0BEE">
        <w:tab/>
      </w:r>
      <w:r w:rsidRPr="006A0BEE">
        <w:tab/>
      </w:r>
      <w:r w:rsidRPr="006A0BEE">
        <w:rPr>
          <w:b/>
          <w:bCs/>
          <w:highlight w:val="yellow"/>
        </w:rPr>
        <w:t>B.</w:t>
      </w:r>
      <w:r w:rsidRPr="006A0BEE">
        <w:rPr>
          <w:highlight w:val="yellow"/>
        </w:rPr>
        <w:t xml:space="preserve"> 2.</w:t>
      </w:r>
      <w:r w:rsidRPr="006A0BEE">
        <w:tab/>
      </w:r>
      <w:r w:rsidRPr="006A0BEE">
        <w:tab/>
      </w:r>
      <w:r w:rsidRPr="006A0BEE">
        <w:tab/>
      </w:r>
      <w:r w:rsidRPr="006A0BEE">
        <w:rPr>
          <w:b/>
          <w:bCs/>
        </w:rPr>
        <w:t>C.</w:t>
      </w:r>
      <w:r w:rsidRPr="006A0BEE">
        <w:t xml:space="preserve"> 4.</w:t>
      </w:r>
      <w:r w:rsidRPr="006A0BEE">
        <w:tab/>
      </w:r>
      <w:r w:rsidRPr="006A0BEE">
        <w:tab/>
      </w:r>
      <w:r w:rsidRPr="006A0BEE">
        <w:tab/>
      </w:r>
      <w:r w:rsidRPr="006A0BEE">
        <w:rPr>
          <w:b/>
          <w:bCs/>
        </w:rPr>
        <w:t>D.</w:t>
      </w:r>
      <w:r w:rsidRPr="006A0BEE">
        <w:t xml:space="preserve"> 1.</w:t>
      </w:r>
    </w:p>
    <w:p w14:paraId="3BF241CD" w14:textId="77777777" w:rsidR="00785D3E" w:rsidRPr="006A0BEE" w:rsidRDefault="00785D3E" w:rsidP="00F47123">
      <w:pPr>
        <w:spacing w:line="276" w:lineRule="auto"/>
        <w:jc w:val="center"/>
        <w:rPr>
          <w:b/>
          <w:bCs/>
        </w:rPr>
      </w:pPr>
    </w:p>
    <w:p w14:paraId="4DA3A31C" w14:textId="6F30BDE7" w:rsidR="00F47123" w:rsidRPr="006A0BEE" w:rsidRDefault="00F47123" w:rsidP="00F47123">
      <w:pPr>
        <w:spacing w:line="276" w:lineRule="auto"/>
        <w:jc w:val="center"/>
        <w:rPr>
          <w:b/>
          <w:bCs/>
          <w:i/>
          <w:iCs/>
        </w:rPr>
      </w:pPr>
      <w:r w:rsidRPr="006A0BEE">
        <w:rPr>
          <w:b/>
          <w:bCs/>
          <w:i/>
          <w:iCs/>
        </w:rPr>
        <w:t>Hướng dẫn giải</w:t>
      </w:r>
    </w:p>
    <w:p w14:paraId="19B539A6" w14:textId="77777777" w:rsidR="00F47123" w:rsidRPr="006A0BEE" w:rsidRDefault="00F47123" w:rsidP="00F47123">
      <w:pPr>
        <w:spacing w:line="276" w:lineRule="auto"/>
        <w:rPr>
          <w:i/>
          <w:iCs/>
        </w:rPr>
      </w:pPr>
      <w:r w:rsidRPr="006A0BEE">
        <w:rPr>
          <w:i/>
          <w:iCs/>
        </w:rPr>
        <w:t>X là CO và Z là CO</w:t>
      </w:r>
      <w:r w:rsidRPr="006A0BEE">
        <w:rPr>
          <w:i/>
          <w:iCs/>
          <w:vertAlign w:val="subscript"/>
        </w:rPr>
        <w:t>2</w:t>
      </w:r>
    </w:p>
    <w:p w14:paraId="58714BED" w14:textId="77777777" w:rsidR="00F47123" w:rsidRPr="006A0BEE" w:rsidRDefault="00F47123" w:rsidP="00F47123">
      <w:pPr>
        <w:spacing w:line="276" w:lineRule="auto"/>
        <w:rPr>
          <w:i/>
          <w:iCs/>
        </w:rPr>
      </w:pPr>
      <w:r w:rsidRPr="006A0BEE">
        <w:rPr>
          <w:i/>
          <w:iCs/>
        </w:rPr>
        <w:t>(a) Sai, khí CO không tan trong nước</w:t>
      </w:r>
    </w:p>
    <w:p w14:paraId="0D7AACE6" w14:textId="77777777" w:rsidR="00F47123" w:rsidRPr="006A0BEE" w:rsidRDefault="00F47123" w:rsidP="00F47123">
      <w:pPr>
        <w:spacing w:line="276" w:lineRule="auto"/>
        <w:rPr>
          <w:i/>
          <w:iCs/>
        </w:rPr>
      </w:pPr>
      <w:r w:rsidRPr="006A0BEE">
        <w:rPr>
          <w:i/>
          <w:iCs/>
        </w:rPr>
        <w:t>(b) Sai, CO không tác dụng với Al</w:t>
      </w:r>
      <w:r w:rsidRPr="006A0BEE">
        <w:rPr>
          <w:i/>
          <w:iCs/>
          <w:vertAlign w:val="subscript"/>
        </w:rPr>
        <w:t>2</w:t>
      </w:r>
      <w:r w:rsidRPr="006A0BEE">
        <w:rPr>
          <w:i/>
          <w:iCs/>
        </w:rPr>
        <w:t>O</w:t>
      </w:r>
      <w:r w:rsidRPr="006A0BEE">
        <w:rPr>
          <w:i/>
          <w:iCs/>
          <w:vertAlign w:val="subscript"/>
        </w:rPr>
        <w:t>3</w:t>
      </w:r>
    </w:p>
    <w:p w14:paraId="3647B950" w14:textId="77777777" w:rsidR="00F47123" w:rsidRPr="006A0BEE" w:rsidRDefault="00F47123" w:rsidP="00F47123">
      <w:pPr>
        <w:spacing w:line="276" w:lineRule="auto"/>
        <w:rPr>
          <w:i/>
          <w:iCs/>
        </w:rPr>
      </w:pPr>
      <w:r w:rsidRPr="006A0BEE">
        <w:rPr>
          <w:i/>
          <w:iCs/>
        </w:rPr>
        <w:t>(c) Đúng, CO</w:t>
      </w:r>
      <w:r w:rsidRPr="006A0BEE">
        <w:rPr>
          <w:i/>
          <w:iCs/>
          <w:vertAlign w:val="subscript"/>
        </w:rPr>
        <w:t>2</w:t>
      </w:r>
      <w:r w:rsidRPr="006A0BEE">
        <w:rPr>
          <w:i/>
          <w:iCs/>
        </w:rPr>
        <w:t xml:space="preserve"> là khí gây hiệu ứng nhà kính</w:t>
      </w:r>
    </w:p>
    <w:p w14:paraId="789D1005" w14:textId="77777777" w:rsidR="00F47123" w:rsidRPr="006A0BEE" w:rsidRDefault="00F47123" w:rsidP="00F47123">
      <w:pPr>
        <w:spacing w:line="276" w:lineRule="auto"/>
        <w:rPr>
          <w:i/>
          <w:iCs/>
        </w:rPr>
      </w:pPr>
      <w:r w:rsidRPr="006A0BEE">
        <w:rPr>
          <w:i/>
          <w:iCs/>
        </w:rPr>
        <w:t>(d) Sai, do NaOH dư nên chỉ thu được muối Na</w:t>
      </w:r>
      <w:r w:rsidRPr="006A0BEE">
        <w:rPr>
          <w:i/>
          <w:iCs/>
          <w:vertAlign w:val="subscript"/>
        </w:rPr>
        <w:t>2</w:t>
      </w:r>
      <w:r w:rsidRPr="006A0BEE">
        <w:rPr>
          <w:i/>
          <w:iCs/>
        </w:rPr>
        <w:t>CO</w:t>
      </w:r>
      <w:r w:rsidRPr="006A0BEE">
        <w:rPr>
          <w:i/>
          <w:iCs/>
          <w:vertAlign w:val="subscript"/>
        </w:rPr>
        <w:t>3</w:t>
      </w:r>
    </w:p>
    <w:p w14:paraId="3C7C877A" w14:textId="77777777" w:rsidR="00F47123" w:rsidRPr="006A0BEE" w:rsidRDefault="00F47123" w:rsidP="00F47123">
      <w:pPr>
        <w:spacing w:line="276" w:lineRule="auto"/>
        <w:rPr>
          <w:i/>
          <w:iCs/>
        </w:rPr>
      </w:pPr>
      <w:r w:rsidRPr="006A0BEE">
        <w:rPr>
          <w:i/>
          <w:iCs/>
        </w:rPr>
        <w:t>(e) Đúng, CO là một chất độc có thể gây tử vong</w:t>
      </w:r>
    </w:p>
    <w:p w14:paraId="309F8E6E" w14:textId="77777777" w:rsidR="000E65FB" w:rsidRPr="006A0BEE" w:rsidRDefault="000E65FB" w:rsidP="00F47123">
      <w:pPr>
        <w:spacing w:line="276" w:lineRule="auto"/>
        <w:rPr>
          <w:i/>
          <w:iCs/>
        </w:rPr>
      </w:pPr>
    </w:p>
    <w:p w14:paraId="1066304F" w14:textId="77777777" w:rsidR="00F47123" w:rsidRPr="006A0BEE" w:rsidRDefault="00F47123" w:rsidP="00F47123">
      <w:pPr>
        <w:spacing w:line="276" w:lineRule="auto"/>
      </w:pPr>
      <w:r w:rsidRPr="006A0BEE">
        <w:rPr>
          <w:b/>
          <w:bCs/>
        </w:rPr>
        <w:t>Câu</w:t>
      </w:r>
      <w:r w:rsidRPr="006A0BEE">
        <w:rPr>
          <w:b/>
          <w:bCs/>
          <w:lang w:val="vi-VN"/>
        </w:rPr>
        <w:t xml:space="preserve"> 77</w:t>
      </w:r>
      <w:r w:rsidRPr="006A0BEE">
        <w:rPr>
          <w:b/>
          <w:bCs/>
        </w:rPr>
        <w:t>:</w:t>
      </w:r>
      <w:r w:rsidRPr="006A0BEE">
        <w:t xml:space="preserve"> Cho các phát biểu sau:</w:t>
      </w:r>
    </w:p>
    <w:p w14:paraId="3B580A23" w14:textId="77777777" w:rsidR="00F47123" w:rsidRPr="006A0BEE" w:rsidRDefault="00F47123" w:rsidP="00F47123">
      <w:pPr>
        <w:spacing w:line="276" w:lineRule="auto"/>
      </w:pPr>
      <w:r w:rsidRPr="006A0BEE">
        <w:t>(a) Hòa tan lòng trắng trứng vào nước, sau đó đun sôi, lòng trắng trứng sẽ đông tụ lại.</w:t>
      </w:r>
    </w:p>
    <w:p w14:paraId="3B89A679" w14:textId="77777777" w:rsidR="00F47123" w:rsidRPr="006A0BEE" w:rsidRDefault="00F47123" w:rsidP="00F47123">
      <w:pPr>
        <w:spacing w:line="276" w:lineRule="auto"/>
      </w:pPr>
      <w:r w:rsidRPr="006A0BEE">
        <w:t>(b) Thủy phân hoàn toàn vinyl axetat bằng dung dịch NaOH thu được natri axetat và anđehit fomic.</w:t>
      </w:r>
    </w:p>
    <w:p w14:paraId="2AC44DEB" w14:textId="77777777" w:rsidR="00F47123" w:rsidRPr="006A0BEE" w:rsidRDefault="00F47123" w:rsidP="00F47123">
      <w:pPr>
        <w:spacing w:line="276" w:lineRule="auto"/>
      </w:pPr>
      <w:r w:rsidRPr="006A0BEE">
        <w:t>(c) Cao su lưu hóa có tính đàn hồi, lâu mòn hơn cao su thường.</w:t>
      </w:r>
    </w:p>
    <w:p w14:paraId="47EE01AB" w14:textId="77777777" w:rsidR="00F47123" w:rsidRPr="006A0BEE" w:rsidRDefault="00F47123" w:rsidP="00F47123">
      <w:pPr>
        <w:spacing w:line="276" w:lineRule="auto"/>
      </w:pPr>
      <w:r w:rsidRPr="006A0BEE">
        <w:t>(d) Nước ép quả nho chín có phản ứng tráng bạc.</w:t>
      </w:r>
    </w:p>
    <w:p w14:paraId="10C2DA09" w14:textId="77777777" w:rsidR="00F47123" w:rsidRPr="006A0BEE" w:rsidRDefault="00F47123" w:rsidP="00F47123">
      <w:pPr>
        <w:spacing w:line="276" w:lineRule="auto"/>
      </w:pPr>
      <w:r w:rsidRPr="006A0BEE">
        <w:t>(e) Tơ tằm bền trong môi trường axit và môi trường kiềm.</w:t>
      </w:r>
    </w:p>
    <w:p w14:paraId="1E3347BD" w14:textId="77777777" w:rsidR="00F47123" w:rsidRPr="006A0BEE" w:rsidRDefault="00F47123" w:rsidP="00F47123">
      <w:pPr>
        <w:spacing w:line="276" w:lineRule="auto"/>
      </w:pPr>
      <w:r w:rsidRPr="006A0BEE">
        <w:t xml:space="preserve">Số phát biểu </w:t>
      </w:r>
      <w:r w:rsidRPr="006A0BEE">
        <w:rPr>
          <w:b/>
          <w:bCs/>
        </w:rPr>
        <w:t>sai</w:t>
      </w:r>
      <w:r w:rsidRPr="006A0BEE">
        <w:t xml:space="preserve"> là</w:t>
      </w:r>
    </w:p>
    <w:p w14:paraId="3053E78A" w14:textId="77777777" w:rsidR="00F47123" w:rsidRPr="006A0BEE" w:rsidRDefault="00F47123" w:rsidP="00F47123">
      <w:pPr>
        <w:spacing w:line="276" w:lineRule="auto"/>
      </w:pPr>
      <w:r w:rsidRPr="006A0BEE">
        <w:tab/>
      </w:r>
      <w:r w:rsidRPr="006A0BEE">
        <w:rPr>
          <w:b/>
          <w:bCs/>
          <w:highlight w:val="yellow"/>
        </w:rPr>
        <w:t>A.</w:t>
      </w:r>
      <w:r w:rsidRPr="006A0BEE">
        <w:rPr>
          <w:highlight w:val="yellow"/>
        </w:rPr>
        <w:t xml:space="preserve"> 2.</w:t>
      </w:r>
      <w:r w:rsidRPr="006A0BEE">
        <w:tab/>
      </w:r>
      <w:r w:rsidRPr="006A0BEE">
        <w:tab/>
      </w:r>
      <w:r w:rsidRPr="006A0BEE">
        <w:tab/>
      </w:r>
      <w:r w:rsidRPr="006A0BEE">
        <w:rPr>
          <w:b/>
          <w:bCs/>
        </w:rPr>
        <w:t>B.</w:t>
      </w:r>
      <w:r w:rsidRPr="006A0BEE">
        <w:t xml:space="preserve"> 1.</w:t>
      </w:r>
      <w:r w:rsidRPr="006A0BEE">
        <w:tab/>
      </w:r>
      <w:r w:rsidRPr="006A0BEE">
        <w:tab/>
      </w:r>
      <w:r w:rsidRPr="006A0BEE">
        <w:tab/>
      </w:r>
      <w:r w:rsidRPr="006A0BEE">
        <w:rPr>
          <w:b/>
          <w:bCs/>
        </w:rPr>
        <w:t>C.</w:t>
      </w:r>
      <w:r w:rsidRPr="006A0BEE">
        <w:t xml:space="preserve"> 4.</w:t>
      </w:r>
      <w:r w:rsidRPr="006A0BEE">
        <w:tab/>
      </w:r>
      <w:r w:rsidRPr="006A0BEE">
        <w:tab/>
      </w:r>
      <w:r w:rsidRPr="006A0BEE">
        <w:tab/>
      </w:r>
      <w:r w:rsidRPr="006A0BEE">
        <w:rPr>
          <w:b/>
          <w:bCs/>
        </w:rPr>
        <w:t>D.</w:t>
      </w:r>
      <w:r w:rsidRPr="006A0BEE">
        <w:t xml:space="preserve"> 3.</w:t>
      </w:r>
    </w:p>
    <w:p w14:paraId="5B29E8FA" w14:textId="77777777" w:rsidR="00785D3E" w:rsidRPr="006A0BEE" w:rsidRDefault="00785D3E" w:rsidP="00F47123">
      <w:pPr>
        <w:spacing w:line="276" w:lineRule="auto"/>
        <w:jc w:val="center"/>
        <w:rPr>
          <w:b/>
          <w:bCs/>
        </w:rPr>
      </w:pPr>
    </w:p>
    <w:p w14:paraId="1DE676B8" w14:textId="57D32B1D" w:rsidR="00F47123" w:rsidRPr="006A0BEE" w:rsidRDefault="00F47123" w:rsidP="00F47123">
      <w:pPr>
        <w:spacing w:line="276" w:lineRule="auto"/>
        <w:jc w:val="center"/>
        <w:rPr>
          <w:b/>
          <w:bCs/>
          <w:i/>
          <w:iCs/>
        </w:rPr>
      </w:pPr>
      <w:r w:rsidRPr="006A0BEE">
        <w:rPr>
          <w:b/>
          <w:bCs/>
          <w:i/>
          <w:iCs/>
        </w:rPr>
        <w:t>Hướng dẫn giải</w:t>
      </w:r>
    </w:p>
    <w:p w14:paraId="2D6545AA" w14:textId="77777777" w:rsidR="00F47123" w:rsidRPr="006A0BEE" w:rsidRDefault="00F47123" w:rsidP="00F47123">
      <w:pPr>
        <w:spacing w:line="276" w:lineRule="auto"/>
        <w:rPr>
          <w:i/>
          <w:iCs/>
        </w:rPr>
      </w:pPr>
      <w:r w:rsidRPr="006A0BEE">
        <w:rPr>
          <w:i/>
          <w:iCs/>
        </w:rPr>
        <w:t>(a) Đúng, xảy ra quá trình đông tụ protein</w:t>
      </w:r>
    </w:p>
    <w:p w14:paraId="212E55EA" w14:textId="77777777" w:rsidR="00F47123" w:rsidRPr="006A0BEE" w:rsidRDefault="00F47123" w:rsidP="00F47123">
      <w:pPr>
        <w:spacing w:line="276" w:lineRule="auto"/>
        <w:rPr>
          <w:i/>
          <w:iCs/>
        </w:rPr>
      </w:pPr>
      <w:r w:rsidRPr="006A0BEE">
        <w:rPr>
          <w:i/>
          <w:iCs/>
        </w:rPr>
        <w:t>(b) Sai, thu được anđehit axetic</w:t>
      </w:r>
    </w:p>
    <w:p w14:paraId="09A2AC9B" w14:textId="77777777" w:rsidR="00F47123" w:rsidRPr="006A0BEE" w:rsidRDefault="00F47123" w:rsidP="00F47123">
      <w:pPr>
        <w:spacing w:line="276" w:lineRule="auto"/>
        <w:rPr>
          <w:i/>
          <w:iCs/>
        </w:rPr>
      </w:pPr>
      <w:r w:rsidRPr="006A0BEE">
        <w:rPr>
          <w:i/>
          <w:iCs/>
        </w:rPr>
        <w:t>(c) Đúng theo SGK</w:t>
      </w:r>
    </w:p>
    <w:p w14:paraId="40C46B6F" w14:textId="77777777" w:rsidR="00F47123" w:rsidRPr="006A0BEE" w:rsidRDefault="00F47123" w:rsidP="00F47123">
      <w:pPr>
        <w:spacing w:line="276" w:lineRule="auto"/>
        <w:rPr>
          <w:i/>
          <w:iCs/>
        </w:rPr>
      </w:pPr>
      <w:r w:rsidRPr="006A0BEE">
        <w:rPr>
          <w:i/>
          <w:iCs/>
        </w:rPr>
        <w:t>(d) Đúng, nước ép quả nho chín chứa nhiều glucozơ</w:t>
      </w:r>
    </w:p>
    <w:p w14:paraId="4A5A52D9" w14:textId="77777777" w:rsidR="00F47123" w:rsidRPr="006A0BEE" w:rsidRDefault="00F47123" w:rsidP="00F47123">
      <w:pPr>
        <w:spacing w:line="276" w:lineRule="auto"/>
        <w:rPr>
          <w:i/>
          <w:iCs/>
        </w:rPr>
      </w:pPr>
      <w:r w:rsidRPr="006A0BEE">
        <w:rPr>
          <w:i/>
          <w:iCs/>
        </w:rPr>
        <w:t>(e) Sai, tơ tằm kém bền trong môi trường axit và môi trường kiềm</w:t>
      </w:r>
    </w:p>
    <w:p w14:paraId="06291A4A" w14:textId="77777777" w:rsidR="00F47123" w:rsidRPr="006A0BEE" w:rsidRDefault="00F47123" w:rsidP="00F47123">
      <w:pPr>
        <w:spacing w:line="276" w:lineRule="auto"/>
        <w:rPr>
          <w:lang w:val="vi-VN"/>
        </w:rPr>
      </w:pPr>
      <w:r w:rsidRPr="006A0BEE">
        <w:rPr>
          <w:b/>
          <w:bCs/>
          <w:lang w:val="vi-VN"/>
        </w:rPr>
        <w:t>Câu 78:</w:t>
      </w:r>
      <w:r w:rsidRPr="006A0BEE">
        <w:rPr>
          <w:lang w:val="vi-VN"/>
        </w:rPr>
        <w:t xml:space="preserve"> Cho</w:t>
      </w:r>
      <w:r w:rsidRPr="006A0BEE">
        <w:t xml:space="preserve"> từ từ dung dịch H</w:t>
      </w:r>
      <w:r w:rsidRPr="006A0BEE">
        <w:rPr>
          <w:vertAlign w:val="subscript"/>
        </w:rPr>
        <w:t>3</w:t>
      </w:r>
      <w:r w:rsidRPr="006A0BEE">
        <w:t>PO</w:t>
      </w:r>
      <w:r w:rsidRPr="006A0BEE">
        <w:rPr>
          <w:vertAlign w:val="subscript"/>
        </w:rPr>
        <w:t>4</w:t>
      </w:r>
      <w:r w:rsidRPr="006A0BEE">
        <w:t xml:space="preserve"> vào dung dịch X chứa </w:t>
      </w:r>
      <w:r w:rsidRPr="006A0BEE">
        <w:rPr>
          <w:lang w:val="vi-VN"/>
        </w:rPr>
        <w:t>Na</w:t>
      </w:r>
      <w:r w:rsidRPr="006A0BEE">
        <w:t xml:space="preserve">OH </w:t>
      </w:r>
      <w:r w:rsidRPr="006A0BEE">
        <w:rPr>
          <w:lang w:val="vi-VN"/>
        </w:rPr>
        <w:t>3</w:t>
      </w:r>
      <w:r w:rsidRPr="006A0BEE">
        <w:t xml:space="preserve"> M</w:t>
      </w:r>
      <w:r w:rsidRPr="006A0BEE">
        <w:rPr>
          <w:lang w:val="vi-VN"/>
        </w:rPr>
        <w:t>, KOH 1M</w:t>
      </w:r>
      <w:r w:rsidRPr="006A0BEE">
        <w:t xml:space="preserve"> và CaCl</w:t>
      </w:r>
      <w:r w:rsidRPr="006A0BEE">
        <w:rPr>
          <w:vertAlign w:val="subscript"/>
        </w:rPr>
        <w:t>2</w:t>
      </w:r>
      <w:r w:rsidRPr="006A0BEE">
        <w:t xml:space="preserve"> </w:t>
      </w:r>
      <w:r w:rsidRPr="006A0BEE">
        <w:rPr>
          <w:lang w:val="vi-VN"/>
        </w:rPr>
        <w:t>2</w:t>
      </w:r>
      <w:r w:rsidRPr="006A0BEE">
        <w:t xml:space="preserve"> M thấy khối lượng kết tủa lớn nhất khi số mol H</w:t>
      </w:r>
      <w:r w:rsidRPr="006A0BEE">
        <w:rPr>
          <w:vertAlign w:val="subscript"/>
        </w:rPr>
        <w:t>3</w:t>
      </w:r>
      <w:r w:rsidRPr="006A0BEE">
        <w:t>PO</w:t>
      </w:r>
      <w:r w:rsidRPr="006A0BEE">
        <w:rPr>
          <w:vertAlign w:val="subscript"/>
        </w:rPr>
        <w:t>4</w:t>
      </w:r>
      <w:r w:rsidRPr="006A0BEE">
        <w:t xml:space="preserve"> bằng 0,</w:t>
      </w:r>
      <w:r w:rsidRPr="006A0BEE">
        <w:rPr>
          <w:lang w:val="vi-VN"/>
        </w:rPr>
        <w:t>6</w:t>
      </w:r>
      <w:r w:rsidRPr="006A0BEE">
        <w:t xml:space="preserve">. </w:t>
      </w:r>
      <w:r w:rsidRPr="006A0BEE">
        <w:rPr>
          <w:lang w:val="vi-VN"/>
        </w:rPr>
        <w:t>Nhỏ từ từ đến hết dung dịch chứa 0,24 mol H</w:t>
      </w:r>
      <w:r w:rsidRPr="006A0BEE">
        <w:rPr>
          <w:vertAlign w:val="subscript"/>
          <w:lang w:val="vi-VN"/>
        </w:rPr>
        <w:t>3</w:t>
      </w:r>
      <w:r w:rsidRPr="006A0BEE">
        <w:rPr>
          <w:lang w:val="vi-VN"/>
        </w:rPr>
        <w:t>PO</w:t>
      </w:r>
      <w:r w:rsidRPr="006A0BEE">
        <w:rPr>
          <w:vertAlign w:val="subscript"/>
          <w:lang w:val="vi-VN"/>
        </w:rPr>
        <w:t>4</w:t>
      </w:r>
      <w:r w:rsidRPr="006A0BEE">
        <w:rPr>
          <w:lang w:val="vi-VN"/>
        </w:rPr>
        <w:t xml:space="preserve"> vào 150 ml dung dịch X, thu được m gam kết tủa. Giá trị m là</w:t>
      </w:r>
    </w:p>
    <w:p w14:paraId="71E238FC" w14:textId="77777777" w:rsidR="00F47123" w:rsidRPr="006A0BEE" w:rsidRDefault="00F47123" w:rsidP="00F47123">
      <w:pPr>
        <w:spacing w:line="276" w:lineRule="auto"/>
        <w:rPr>
          <w:lang w:val="vi-VN"/>
        </w:rPr>
      </w:pPr>
      <w:r w:rsidRPr="006A0BEE">
        <w:rPr>
          <w:lang w:val="vi-VN"/>
        </w:rPr>
        <w:tab/>
      </w:r>
      <w:r w:rsidRPr="006A0BEE">
        <w:rPr>
          <w:b/>
          <w:bCs/>
          <w:lang w:val="vi-VN"/>
        </w:rPr>
        <w:t>A.</w:t>
      </w:r>
      <w:r w:rsidRPr="006A0BEE">
        <w:rPr>
          <w:lang w:val="vi-VN"/>
        </w:rPr>
        <w:t xml:space="preserve"> 36,44 gam.</w:t>
      </w:r>
      <w:r w:rsidRPr="006A0BEE">
        <w:rPr>
          <w:lang w:val="vi-VN"/>
        </w:rPr>
        <w:tab/>
      </w:r>
      <w:r w:rsidRPr="006A0BEE">
        <w:rPr>
          <w:lang w:val="vi-VN"/>
        </w:rPr>
        <w:tab/>
      </w:r>
      <w:r w:rsidRPr="006A0BEE">
        <w:rPr>
          <w:b/>
          <w:bCs/>
          <w:lang w:val="vi-VN"/>
        </w:rPr>
        <w:t>B.</w:t>
      </w:r>
      <w:r w:rsidRPr="006A0BEE">
        <w:rPr>
          <w:lang w:val="vi-VN"/>
        </w:rPr>
        <w:t xml:space="preserve"> 35,68 gam.</w:t>
      </w:r>
      <w:r w:rsidRPr="006A0BEE">
        <w:rPr>
          <w:lang w:val="vi-VN"/>
        </w:rPr>
        <w:tab/>
      </w:r>
      <w:r w:rsidRPr="006A0BEE">
        <w:rPr>
          <w:lang w:val="vi-VN"/>
        </w:rPr>
        <w:tab/>
      </w:r>
      <w:r w:rsidRPr="006A0BEE">
        <w:rPr>
          <w:b/>
          <w:bCs/>
          <w:highlight w:val="yellow"/>
          <w:lang w:val="vi-VN"/>
        </w:rPr>
        <w:t>C.</w:t>
      </w:r>
      <w:r w:rsidRPr="006A0BEE">
        <w:rPr>
          <w:highlight w:val="yellow"/>
          <w:lang w:val="vi-VN"/>
        </w:rPr>
        <w:t xml:space="preserve"> 34,92 gam.</w:t>
      </w:r>
      <w:r w:rsidRPr="006A0BEE">
        <w:rPr>
          <w:lang w:val="vi-VN"/>
        </w:rPr>
        <w:tab/>
      </w:r>
      <w:r w:rsidRPr="006A0BEE">
        <w:rPr>
          <w:lang w:val="vi-VN"/>
        </w:rPr>
        <w:tab/>
      </w:r>
      <w:r w:rsidRPr="006A0BEE">
        <w:rPr>
          <w:b/>
          <w:bCs/>
          <w:lang w:val="vi-VN"/>
        </w:rPr>
        <w:t>D.</w:t>
      </w:r>
      <w:r w:rsidRPr="006A0BEE">
        <w:rPr>
          <w:lang w:val="vi-VN"/>
        </w:rPr>
        <w:t xml:space="preserve"> 33,78 gam.</w:t>
      </w:r>
    </w:p>
    <w:p w14:paraId="10821CD0" w14:textId="77777777" w:rsidR="00785D3E" w:rsidRPr="006A0BEE" w:rsidRDefault="00785D3E" w:rsidP="00F47123">
      <w:pPr>
        <w:spacing w:line="276" w:lineRule="auto"/>
        <w:jc w:val="center"/>
        <w:rPr>
          <w:b/>
          <w:bCs/>
        </w:rPr>
      </w:pPr>
    </w:p>
    <w:p w14:paraId="0EB10CEB" w14:textId="71DB98CE" w:rsidR="00F47123" w:rsidRPr="006A0BEE" w:rsidRDefault="00F47123" w:rsidP="00F47123">
      <w:pPr>
        <w:spacing w:line="276" w:lineRule="auto"/>
        <w:jc w:val="center"/>
        <w:rPr>
          <w:b/>
          <w:bCs/>
          <w:i/>
          <w:iCs/>
          <w:lang w:val="vi-VN"/>
        </w:rPr>
      </w:pPr>
      <w:r w:rsidRPr="006A0BEE">
        <w:rPr>
          <w:b/>
          <w:bCs/>
          <w:i/>
          <w:iCs/>
          <w:lang w:val="vi-VN"/>
        </w:rPr>
        <w:t>Hướng dẫn giải</w:t>
      </w:r>
    </w:p>
    <w:p w14:paraId="3949401B" w14:textId="77777777" w:rsidR="00F47123" w:rsidRPr="006A0BEE" w:rsidRDefault="00F47123" w:rsidP="00F47123">
      <w:pPr>
        <w:spacing w:line="276" w:lineRule="auto"/>
        <w:rPr>
          <w:i/>
          <w:iCs/>
          <w:lang w:val="vi-VN"/>
        </w:rPr>
      </w:pPr>
      <w:r w:rsidRPr="006A0BEE">
        <w:rPr>
          <w:i/>
          <w:iCs/>
          <w:lang w:val="vi-VN"/>
        </w:rPr>
        <w:object w:dxaOrig="4860" w:dyaOrig="1240" w14:anchorId="573D46DF">
          <v:shape id="_x0000_i1046" type="#_x0000_t75" alt="" style="width:243.4pt;height:62.35pt;mso-width-percent:0;mso-height-percent:0;mso-width-percent:0;mso-height-percent:0" o:ole="">
            <v:imagedata r:id="rId47" o:title=""/>
          </v:shape>
          <o:OLEObject Type="Embed" ProgID="Equation.DSMT4" ShapeID="_x0000_i1046" DrawAspect="Content" ObjectID="_1776275213" r:id="rId48"/>
        </w:object>
      </w:r>
    </w:p>
    <w:p w14:paraId="4A2D1025" w14:textId="77777777" w:rsidR="00F47123" w:rsidRPr="006A0BEE" w:rsidRDefault="00F47123" w:rsidP="00F47123">
      <w:pPr>
        <w:spacing w:line="276" w:lineRule="auto"/>
        <w:rPr>
          <w:i/>
          <w:iCs/>
          <w:lang w:val="vi-VN"/>
        </w:rPr>
      </w:pPr>
      <w:r w:rsidRPr="006A0BEE">
        <w:rPr>
          <w:i/>
          <w:iCs/>
          <w:lang w:val="vi-VN"/>
        </w:rPr>
        <w:t>Nhỏ từ từ H</w:t>
      </w:r>
      <w:r w:rsidRPr="006A0BEE">
        <w:rPr>
          <w:i/>
          <w:iCs/>
          <w:vertAlign w:val="subscript"/>
          <w:lang w:val="vi-VN"/>
        </w:rPr>
        <w:t>3</w:t>
      </w:r>
      <w:r w:rsidRPr="006A0BEE">
        <w:rPr>
          <w:i/>
          <w:iCs/>
          <w:lang w:val="vi-VN"/>
        </w:rPr>
        <w:t>PO</w:t>
      </w:r>
      <w:r w:rsidRPr="006A0BEE">
        <w:rPr>
          <w:i/>
          <w:iCs/>
          <w:vertAlign w:val="subscript"/>
          <w:lang w:val="vi-VN"/>
        </w:rPr>
        <w:t>4</w:t>
      </w:r>
      <w:r w:rsidRPr="006A0BEE">
        <w:rPr>
          <w:i/>
          <w:iCs/>
          <w:lang w:val="vi-VN"/>
        </w:rPr>
        <w:t xml:space="preserve"> vào X, phản ứng xảy ra theo thứ tự sau</w:t>
      </w:r>
    </w:p>
    <w:p w14:paraId="3DD12818" w14:textId="77777777" w:rsidR="00F47123" w:rsidRPr="006A0BEE" w:rsidRDefault="00F47123" w:rsidP="00F47123">
      <w:pPr>
        <w:spacing w:line="276" w:lineRule="auto"/>
        <w:jc w:val="center"/>
        <w:rPr>
          <w:i/>
          <w:iCs/>
          <w:lang w:val="vi-VN"/>
        </w:rPr>
      </w:pPr>
      <w:r w:rsidRPr="006A0BEE">
        <w:rPr>
          <w:i/>
          <w:iCs/>
          <w:lang w:val="vi-VN"/>
        </w:rPr>
        <w:t>(1) 2H</w:t>
      </w:r>
      <w:r w:rsidRPr="006A0BEE">
        <w:rPr>
          <w:i/>
          <w:iCs/>
          <w:vertAlign w:val="subscript"/>
          <w:lang w:val="vi-VN"/>
        </w:rPr>
        <w:t>3</w:t>
      </w:r>
      <w:r w:rsidRPr="006A0BEE">
        <w:rPr>
          <w:i/>
          <w:iCs/>
          <w:lang w:val="vi-VN"/>
        </w:rPr>
        <w:t>PO</w:t>
      </w:r>
      <w:r w:rsidRPr="006A0BEE">
        <w:rPr>
          <w:i/>
          <w:iCs/>
          <w:vertAlign w:val="subscript"/>
          <w:lang w:val="vi-VN"/>
        </w:rPr>
        <w:t>4</w:t>
      </w:r>
      <w:r w:rsidRPr="006A0BEE">
        <w:rPr>
          <w:i/>
          <w:iCs/>
          <w:lang w:val="vi-VN"/>
        </w:rPr>
        <w:t xml:space="preserve"> + 3Ca(OH)</w:t>
      </w:r>
      <w:r w:rsidRPr="006A0BEE">
        <w:rPr>
          <w:i/>
          <w:iCs/>
          <w:vertAlign w:val="subscript"/>
          <w:lang w:val="vi-VN"/>
        </w:rPr>
        <w:t>2</w:t>
      </w:r>
      <w:r w:rsidRPr="006A0BEE">
        <w:rPr>
          <w:i/>
          <w:iCs/>
          <w:lang w:val="vi-VN"/>
        </w:rPr>
        <w:t xml:space="preserve"> </w:t>
      </w:r>
      <w:r w:rsidRPr="006A0BEE">
        <w:rPr>
          <w:i/>
          <w:iCs/>
          <w:lang w:val="vi-VN"/>
        </w:rPr>
        <w:object w:dxaOrig="620" w:dyaOrig="340" w14:anchorId="64D4BE3D">
          <v:shape id="_x0000_i1047" type="#_x0000_t75" alt="" style="width:30.1pt;height:17.75pt;mso-width-percent:0;mso-height-percent:0;mso-width-percent:0;mso-height-percent:0" o:ole="">
            <v:imagedata r:id="rId49" o:title=""/>
          </v:shape>
          <o:OLEObject Type="Embed" ProgID="Equation.DSMT4" ShapeID="_x0000_i1047" DrawAspect="Content" ObjectID="_1776275214" r:id="rId50"/>
        </w:object>
      </w:r>
      <w:r w:rsidRPr="006A0BEE">
        <w:rPr>
          <w:i/>
          <w:iCs/>
          <w:lang w:val="vi-VN"/>
        </w:rPr>
        <w:t xml:space="preserve"> Ca</w:t>
      </w:r>
      <w:r w:rsidRPr="006A0BEE">
        <w:rPr>
          <w:i/>
          <w:iCs/>
          <w:vertAlign w:val="subscript"/>
          <w:lang w:val="vi-VN"/>
        </w:rPr>
        <w:t>3</w:t>
      </w:r>
      <w:r w:rsidRPr="006A0BEE">
        <w:rPr>
          <w:i/>
          <w:iCs/>
          <w:lang w:val="vi-VN"/>
        </w:rPr>
        <w:t>(PO</w:t>
      </w:r>
      <w:r w:rsidRPr="006A0BEE">
        <w:rPr>
          <w:i/>
          <w:iCs/>
          <w:vertAlign w:val="subscript"/>
          <w:lang w:val="vi-VN"/>
        </w:rPr>
        <w:t>4</w:t>
      </w:r>
      <w:r w:rsidRPr="006A0BEE">
        <w:rPr>
          <w:i/>
          <w:iCs/>
          <w:lang w:val="vi-VN"/>
        </w:rPr>
        <w:t>)</w:t>
      </w:r>
      <w:r w:rsidRPr="006A0BEE">
        <w:rPr>
          <w:i/>
          <w:iCs/>
          <w:vertAlign w:val="subscript"/>
          <w:lang w:val="vi-VN"/>
        </w:rPr>
        <w:t>2</w:t>
      </w:r>
      <w:r w:rsidRPr="006A0BEE">
        <w:rPr>
          <w:i/>
          <w:iCs/>
          <w:vertAlign w:val="subscript"/>
          <w:lang w:val="vi-VN"/>
        </w:rPr>
        <w:object w:dxaOrig="220" w:dyaOrig="320" w14:anchorId="50931335">
          <v:shape id="_x0000_i1048" type="#_x0000_t75" alt="" style="width:10.75pt;height:15.6pt;mso-width-percent:0;mso-height-percent:0;mso-width-percent:0;mso-height-percent:0" o:ole="">
            <v:imagedata r:id="rId51" o:title=""/>
          </v:shape>
          <o:OLEObject Type="Embed" ProgID="Equation.DSMT4" ShapeID="_x0000_i1048" DrawAspect="Content" ObjectID="_1776275215" r:id="rId52"/>
        </w:object>
      </w:r>
      <w:r w:rsidRPr="006A0BEE">
        <w:rPr>
          <w:i/>
          <w:iCs/>
          <w:lang w:val="vi-VN"/>
        </w:rPr>
        <w:t xml:space="preserve"> + 6H</w:t>
      </w:r>
      <w:r w:rsidRPr="006A0BEE">
        <w:rPr>
          <w:i/>
          <w:iCs/>
          <w:vertAlign w:val="subscript"/>
          <w:lang w:val="vi-VN"/>
        </w:rPr>
        <w:t>2</w:t>
      </w:r>
      <w:r w:rsidRPr="006A0BEE">
        <w:rPr>
          <w:i/>
          <w:iCs/>
          <w:lang w:val="vi-VN"/>
        </w:rPr>
        <w:t>O</w:t>
      </w:r>
    </w:p>
    <w:p w14:paraId="1BFBF398" w14:textId="77777777" w:rsidR="00F47123" w:rsidRPr="006A0BEE" w:rsidRDefault="00F47123" w:rsidP="00F47123">
      <w:pPr>
        <w:spacing w:line="276" w:lineRule="auto"/>
        <w:jc w:val="center"/>
        <w:rPr>
          <w:i/>
          <w:iCs/>
          <w:lang w:val="vi-VN"/>
        </w:rPr>
      </w:pPr>
      <w:r w:rsidRPr="006A0BEE">
        <w:rPr>
          <w:i/>
          <w:iCs/>
          <w:lang w:val="vi-VN"/>
        </w:rPr>
        <w:t>(2) H</w:t>
      </w:r>
      <w:r w:rsidRPr="006A0BEE">
        <w:rPr>
          <w:i/>
          <w:iCs/>
          <w:vertAlign w:val="subscript"/>
          <w:lang w:val="vi-VN"/>
        </w:rPr>
        <w:t>3</w:t>
      </w:r>
      <w:r w:rsidRPr="006A0BEE">
        <w:rPr>
          <w:i/>
          <w:iCs/>
          <w:lang w:val="vi-VN"/>
        </w:rPr>
        <w:t>PO</w:t>
      </w:r>
      <w:r w:rsidRPr="006A0BEE">
        <w:rPr>
          <w:i/>
          <w:iCs/>
          <w:vertAlign w:val="subscript"/>
          <w:lang w:val="vi-VN"/>
        </w:rPr>
        <w:t>4</w:t>
      </w:r>
      <w:r w:rsidRPr="006A0BEE">
        <w:rPr>
          <w:i/>
          <w:iCs/>
          <w:lang w:val="vi-VN"/>
        </w:rPr>
        <w:t xml:space="preserve"> + Ca</w:t>
      </w:r>
      <w:r w:rsidRPr="006A0BEE">
        <w:rPr>
          <w:i/>
          <w:iCs/>
          <w:vertAlign w:val="subscript"/>
          <w:lang w:val="vi-VN"/>
        </w:rPr>
        <w:t>3</w:t>
      </w:r>
      <w:r w:rsidRPr="006A0BEE">
        <w:rPr>
          <w:i/>
          <w:iCs/>
          <w:lang w:val="vi-VN"/>
        </w:rPr>
        <w:t>(PO</w:t>
      </w:r>
      <w:r w:rsidRPr="006A0BEE">
        <w:rPr>
          <w:i/>
          <w:iCs/>
          <w:vertAlign w:val="subscript"/>
          <w:lang w:val="vi-VN"/>
        </w:rPr>
        <w:t>4</w:t>
      </w:r>
      <w:r w:rsidRPr="006A0BEE">
        <w:rPr>
          <w:i/>
          <w:iCs/>
          <w:lang w:val="vi-VN"/>
        </w:rPr>
        <w:t>)</w:t>
      </w:r>
      <w:r w:rsidRPr="006A0BEE">
        <w:rPr>
          <w:i/>
          <w:iCs/>
          <w:vertAlign w:val="subscript"/>
          <w:lang w:val="vi-VN"/>
        </w:rPr>
        <w:t>2</w:t>
      </w:r>
      <w:r w:rsidRPr="006A0BEE">
        <w:rPr>
          <w:i/>
          <w:iCs/>
          <w:lang w:val="vi-VN"/>
        </w:rPr>
        <w:t xml:space="preserve"> </w:t>
      </w:r>
      <w:r w:rsidRPr="006A0BEE">
        <w:rPr>
          <w:i/>
          <w:iCs/>
          <w:lang w:val="vi-VN"/>
        </w:rPr>
        <w:object w:dxaOrig="620" w:dyaOrig="340" w14:anchorId="3554CB6B">
          <v:shape id="_x0000_i1049" type="#_x0000_t75" alt="" style="width:30.1pt;height:17.75pt;mso-width-percent:0;mso-height-percent:0;mso-width-percent:0;mso-height-percent:0" o:ole="">
            <v:imagedata r:id="rId49" o:title=""/>
          </v:shape>
          <o:OLEObject Type="Embed" ProgID="Equation.DSMT4" ShapeID="_x0000_i1049" DrawAspect="Content" ObjectID="_1776275216" r:id="rId53"/>
        </w:object>
      </w:r>
      <w:r w:rsidRPr="006A0BEE">
        <w:rPr>
          <w:i/>
          <w:iCs/>
          <w:lang w:val="vi-VN"/>
        </w:rPr>
        <w:t xml:space="preserve"> 3CaHPO</w:t>
      </w:r>
      <w:r w:rsidRPr="006A0BEE">
        <w:rPr>
          <w:i/>
          <w:iCs/>
          <w:vertAlign w:val="subscript"/>
          <w:lang w:val="vi-VN"/>
        </w:rPr>
        <w:t>4</w:t>
      </w:r>
      <w:r w:rsidRPr="006A0BEE">
        <w:rPr>
          <w:i/>
          <w:iCs/>
          <w:vertAlign w:val="subscript"/>
          <w:lang w:val="vi-VN"/>
        </w:rPr>
        <w:object w:dxaOrig="220" w:dyaOrig="320" w14:anchorId="110CA8AE">
          <v:shape id="_x0000_i1050" type="#_x0000_t75" alt="" style="width:10.75pt;height:15.6pt;mso-width-percent:0;mso-height-percent:0;mso-width-percent:0;mso-height-percent:0" o:ole="">
            <v:imagedata r:id="rId51" o:title=""/>
          </v:shape>
          <o:OLEObject Type="Embed" ProgID="Equation.DSMT4" ShapeID="_x0000_i1050" DrawAspect="Content" ObjectID="_1776275217" r:id="rId54"/>
        </w:object>
      </w:r>
    </w:p>
    <w:p w14:paraId="2BBCBDA6" w14:textId="77777777" w:rsidR="00F47123" w:rsidRPr="006A0BEE" w:rsidRDefault="00F47123" w:rsidP="00F47123">
      <w:pPr>
        <w:spacing w:line="276" w:lineRule="auto"/>
        <w:jc w:val="center"/>
        <w:rPr>
          <w:i/>
          <w:iCs/>
          <w:lang w:val="vi-VN"/>
        </w:rPr>
      </w:pPr>
      <w:r w:rsidRPr="006A0BEE">
        <w:rPr>
          <w:i/>
          <w:iCs/>
          <w:lang w:val="vi-VN"/>
        </w:rPr>
        <w:t>(3) H</w:t>
      </w:r>
      <w:r w:rsidRPr="006A0BEE">
        <w:rPr>
          <w:i/>
          <w:iCs/>
          <w:vertAlign w:val="subscript"/>
          <w:lang w:val="vi-VN"/>
        </w:rPr>
        <w:t>3</w:t>
      </w:r>
      <w:r w:rsidRPr="006A0BEE">
        <w:rPr>
          <w:i/>
          <w:iCs/>
          <w:lang w:val="vi-VN"/>
        </w:rPr>
        <w:t>PO</w:t>
      </w:r>
      <w:r w:rsidRPr="006A0BEE">
        <w:rPr>
          <w:i/>
          <w:iCs/>
          <w:vertAlign w:val="subscript"/>
          <w:lang w:val="vi-VN"/>
        </w:rPr>
        <w:t>4</w:t>
      </w:r>
      <w:r w:rsidRPr="006A0BEE">
        <w:rPr>
          <w:i/>
          <w:iCs/>
          <w:lang w:val="vi-VN"/>
        </w:rPr>
        <w:t xml:space="preserve"> + CaHPO</w:t>
      </w:r>
      <w:r w:rsidRPr="006A0BEE">
        <w:rPr>
          <w:i/>
          <w:iCs/>
          <w:vertAlign w:val="subscript"/>
          <w:lang w:val="vi-VN"/>
        </w:rPr>
        <w:t>4</w:t>
      </w:r>
      <w:r w:rsidRPr="006A0BEE">
        <w:rPr>
          <w:i/>
          <w:iCs/>
          <w:lang w:val="vi-VN"/>
        </w:rPr>
        <w:t xml:space="preserve"> </w:t>
      </w:r>
      <w:r w:rsidRPr="006A0BEE">
        <w:rPr>
          <w:i/>
          <w:iCs/>
          <w:lang w:val="vi-VN"/>
        </w:rPr>
        <w:object w:dxaOrig="620" w:dyaOrig="340" w14:anchorId="2DAFE8C3">
          <v:shape id="_x0000_i1051" type="#_x0000_t75" alt="" style="width:30.1pt;height:17.75pt;mso-width-percent:0;mso-height-percent:0;mso-width-percent:0;mso-height-percent:0" o:ole="">
            <v:imagedata r:id="rId49" o:title=""/>
          </v:shape>
          <o:OLEObject Type="Embed" ProgID="Equation.DSMT4" ShapeID="_x0000_i1051" DrawAspect="Content" ObjectID="_1776275218" r:id="rId55"/>
        </w:object>
      </w:r>
      <w:r w:rsidRPr="006A0BEE">
        <w:rPr>
          <w:i/>
          <w:iCs/>
          <w:lang w:val="vi-VN"/>
        </w:rPr>
        <w:t xml:space="preserve"> Ca(H</w:t>
      </w:r>
      <w:r w:rsidRPr="006A0BEE">
        <w:rPr>
          <w:i/>
          <w:iCs/>
          <w:vertAlign w:val="subscript"/>
          <w:lang w:val="vi-VN"/>
        </w:rPr>
        <w:t>2</w:t>
      </w:r>
      <w:r w:rsidRPr="006A0BEE">
        <w:rPr>
          <w:i/>
          <w:iCs/>
          <w:lang w:val="vi-VN"/>
        </w:rPr>
        <w:t>PO</w:t>
      </w:r>
      <w:r w:rsidRPr="006A0BEE">
        <w:rPr>
          <w:i/>
          <w:iCs/>
          <w:vertAlign w:val="subscript"/>
          <w:lang w:val="vi-VN"/>
        </w:rPr>
        <w:t>4</w:t>
      </w:r>
      <w:r w:rsidRPr="006A0BEE">
        <w:rPr>
          <w:i/>
          <w:iCs/>
          <w:lang w:val="vi-VN"/>
        </w:rPr>
        <w:t>)</w:t>
      </w:r>
      <w:r w:rsidRPr="006A0BEE">
        <w:rPr>
          <w:i/>
          <w:iCs/>
          <w:vertAlign w:val="subscript"/>
          <w:lang w:val="vi-VN"/>
        </w:rPr>
        <w:t>2</w:t>
      </w:r>
    </w:p>
    <w:p w14:paraId="02C46253" w14:textId="77777777" w:rsidR="00F47123" w:rsidRPr="006A0BEE" w:rsidRDefault="00F47123" w:rsidP="00F47123">
      <w:pPr>
        <w:spacing w:line="276" w:lineRule="auto"/>
        <w:rPr>
          <w:i/>
          <w:iCs/>
          <w:lang w:val="vi-VN"/>
        </w:rPr>
      </w:pPr>
      <w:r w:rsidRPr="006A0BEE">
        <w:rPr>
          <w:rFonts w:ascii="Palatino Linotype" w:hAnsi="Palatino Linotype"/>
          <w:i/>
          <w:iCs/>
          <w:noProof/>
          <w:position w:val="-6"/>
          <w:lang w:val="vi-VN"/>
        </w:rPr>
        <w:object w:dxaOrig="620" w:dyaOrig="340" w14:anchorId="50815A9A">
          <v:shape id="_x0000_i1052" type="#_x0000_t75" alt="" style="width:30.1pt;height:17.75pt;mso-width-percent:0;mso-height-percent:0;mso-width-percent:0;mso-height-percent:0" o:ole="">
            <v:imagedata r:id="rId49" o:title=""/>
          </v:shape>
          <o:OLEObject Type="Embed" ProgID="Equation.DSMT4" ShapeID="_x0000_i1052" DrawAspect="Content" ObjectID="_1776275219" r:id="rId56"/>
        </w:object>
      </w:r>
      <w:r w:rsidRPr="006A0BEE">
        <w:rPr>
          <w:i/>
          <w:iCs/>
          <w:lang w:val="vi-VN"/>
        </w:rPr>
        <w:t xml:space="preserve"> Kết tủa max = CaHPO</w:t>
      </w:r>
      <w:r w:rsidRPr="006A0BEE">
        <w:rPr>
          <w:i/>
          <w:iCs/>
          <w:vertAlign w:val="subscript"/>
          <w:lang w:val="vi-VN"/>
        </w:rPr>
        <w:t>4</w:t>
      </w:r>
      <w:r w:rsidRPr="006A0BEE">
        <w:rPr>
          <w:i/>
          <w:iCs/>
          <w:lang w:val="vi-VN"/>
        </w:rPr>
        <w:t xml:space="preserve"> </w:t>
      </w:r>
      <w:r w:rsidRPr="006A0BEE">
        <w:rPr>
          <w:rFonts w:ascii="Palatino Linotype" w:hAnsi="Palatino Linotype"/>
          <w:i/>
          <w:iCs/>
          <w:noProof/>
          <w:position w:val="-24"/>
          <w:lang w:val="vi-VN"/>
        </w:rPr>
        <w:object w:dxaOrig="4640" w:dyaOrig="639" w14:anchorId="0D7DB704">
          <v:shape id="_x0000_i1053" type="#_x0000_t75" alt="" style="width:232.1pt;height:32.8pt;mso-width-percent:0;mso-height-percent:0;mso-width-percent:0;mso-height-percent:0" o:ole="">
            <v:imagedata r:id="rId57" o:title=""/>
          </v:shape>
          <o:OLEObject Type="Embed" ProgID="Equation.DSMT4" ShapeID="_x0000_i1053" DrawAspect="Content" ObjectID="_1776275220" r:id="rId58"/>
        </w:object>
      </w:r>
    </w:p>
    <w:p w14:paraId="42FCB589" w14:textId="77777777" w:rsidR="00F47123" w:rsidRPr="006A0BEE" w:rsidRDefault="00F47123" w:rsidP="00F47123">
      <w:pPr>
        <w:spacing w:line="276" w:lineRule="auto"/>
        <w:rPr>
          <w:lang w:val="vi-VN"/>
        </w:rPr>
      </w:pPr>
      <w:r w:rsidRPr="006A0BEE">
        <w:rPr>
          <w:i/>
          <w:iCs/>
          <w:lang w:val="vi-VN"/>
        </w:rPr>
        <w:t>Với 150 ml dung dịch X</w:t>
      </w:r>
      <w:r w:rsidRPr="006A0BEE">
        <w:rPr>
          <w:rFonts w:ascii="Palatino Linotype" w:hAnsi="Palatino Linotype"/>
          <w:i/>
          <w:iCs/>
          <w:noProof/>
          <w:position w:val="-36"/>
          <w:lang w:val="vi-VN"/>
        </w:rPr>
        <w:object w:dxaOrig="7940" w:dyaOrig="840" w14:anchorId="2AE2CB9A">
          <v:shape id="_x0000_i1054" type="#_x0000_t75" alt="" style="width:396pt;height:42.45pt;mso-width-percent:0;mso-height-percent:0;mso-width-percent:0;mso-height-percent:0" o:ole="">
            <v:imagedata r:id="rId59" o:title=""/>
          </v:shape>
          <o:OLEObject Type="Embed" ProgID="Equation.DSMT4" ShapeID="_x0000_i1054" DrawAspect="Content" ObjectID="_1776275221" r:id="rId60"/>
        </w:object>
      </w:r>
    </w:p>
    <w:p w14:paraId="73CD2920" w14:textId="77777777" w:rsidR="00F47123" w:rsidRPr="006A0BEE" w:rsidRDefault="00F47123" w:rsidP="00F47123">
      <w:pPr>
        <w:spacing w:line="276" w:lineRule="auto"/>
        <w:rPr>
          <w:lang w:val="vi-VN"/>
        </w:rPr>
      </w:pPr>
      <w:r w:rsidRPr="006A0BEE">
        <w:rPr>
          <w:b/>
          <w:bCs/>
          <w:lang w:val="vi-VN"/>
        </w:rPr>
        <w:t>Câu 79:</w:t>
      </w:r>
      <w:r w:rsidRPr="006A0BEE">
        <w:rPr>
          <w:lang w:val="vi-VN"/>
        </w:rPr>
        <w:t xml:space="preserve"> Hỗn hợp E gồm axit X hai chức, ancol Y đơn chức và este Z ba chức (X, Y, Z đều mạch hở và chỉ chứa một loại nhóm chức). Chia 53,64 gam hỗn hợp E thành 3 phần bằng nhau:</w:t>
      </w:r>
    </w:p>
    <w:p w14:paraId="20AFB819" w14:textId="77777777" w:rsidR="00F47123" w:rsidRPr="006A0BEE" w:rsidRDefault="00F47123" w:rsidP="00F47123">
      <w:pPr>
        <w:spacing w:line="276" w:lineRule="auto"/>
        <w:rPr>
          <w:lang w:val="vi-VN"/>
        </w:rPr>
      </w:pPr>
      <w:r w:rsidRPr="006A0BEE">
        <w:rPr>
          <w:lang w:val="vi-VN"/>
        </w:rPr>
        <w:t>- Đốt cháy hết phần 1 cần dùng 0,59 mol O</w:t>
      </w:r>
      <w:r w:rsidRPr="006A0BEE">
        <w:rPr>
          <w:vertAlign w:val="subscript"/>
          <w:lang w:val="vi-VN"/>
        </w:rPr>
        <w:t>2</w:t>
      </w:r>
      <w:r w:rsidRPr="006A0BEE">
        <w:rPr>
          <w:lang w:val="vi-VN"/>
        </w:rPr>
        <w:t>, thu được CO</w:t>
      </w:r>
      <w:r w:rsidRPr="006A0BEE">
        <w:rPr>
          <w:vertAlign w:val="subscript"/>
          <w:lang w:val="vi-VN"/>
        </w:rPr>
        <w:t>2</w:t>
      </w:r>
      <w:r w:rsidRPr="006A0BEE">
        <w:rPr>
          <w:lang w:val="vi-VN"/>
        </w:rPr>
        <w:t xml:space="preserve"> và 10,8 gam H</w:t>
      </w:r>
      <w:r w:rsidRPr="006A0BEE">
        <w:rPr>
          <w:vertAlign w:val="subscript"/>
          <w:lang w:val="vi-VN"/>
        </w:rPr>
        <w:t>2</w:t>
      </w:r>
      <w:r w:rsidRPr="006A0BEE">
        <w:rPr>
          <w:lang w:val="vi-VN"/>
        </w:rPr>
        <w:t>O.</w:t>
      </w:r>
    </w:p>
    <w:p w14:paraId="10365A25" w14:textId="77777777" w:rsidR="00F47123" w:rsidRPr="006A0BEE" w:rsidRDefault="00F47123" w:rsidP="00F47123">
      <w:pPr>
        <w:spacing w:line="276" w:lineRule="auto"/>
        <w:rPr>
          <w:lang w:val="vi-VN"/>
        </w:rPr>
      </w:pPr>
      <w:r w:rsidRPr="006A0BEE">
        <w:rPr>
          <w:lang w:val="vi-VN"/>
        </w:rPr>
        <w:t>- Cho phần 2 tác dụng với Na dư, thu được 3,136 lít khí H</w:t>
      </w:r>
      <w:r w:rsidRPr="006A0BEE">
        <w:rPr>
          <w:vertAlign w:val="subscript"/>
          <w:lang w:val="vi-VN"/>
        </w:rPr>
        <w:t>2</w:t>
      </w:r>
      <w:r w:rsidRPr="006A0BEE">
        <w:rPr>
          <w:lang w:val="vi-VN"/>
        </w:rPr>
        <w:t xml:space="preserve"> (đktc).</w:t>
      </w:r>
    </w:p>
    <w:p w14:paraId="102D06B9" w14:textId="77777777" w:rsidR="00F47123" w:rsidRPr="006A0BEE" w:rsidRDefault="00F47123" w:rsidP="00F47123">
      <w:pPr>
        <w:spacing w:line="276" w:lineRule="auto"/>
        <w:rPr>
          <w:lang w:val="vi-VN"/>
        </w:rPr>
      </w:pPr>
      <w:r w:rsidRPr="006A0BEE">
        <w:rPr>
          <w:lang w:val="vi-VN"/>
        </w:rPr>
        <w:t>- Đun nóng phần 3 với dung dịch NaOH vừa đủ, thu được 0,2 mol hỗn hợp T gồm hai ancol đều no và 16,84 gam hỗn hợp F gồm hai muối cacboxylat. Dẫn toàn bộ T đi qua bình đựng Na dư, thấy khối lượng bình tăng 7,49 gam.</w:t>
      </w:r>
    </w:p>
    <w:p w14:paraId="2A67B369" w14:textId="77777777" w:rsidR="00F47123" w:rsidRPr="006A0BEE" w:rsidRDefault="00F47123" w:rsidP="00F47123">
      <w:pPr>
        <w:spacing w:line="276" w:lineRule="auto"/>
        <w:rPr>
          <w:lang w:val="vi-VN"/>
        </w:rPr>
      </w:pPr>
      <w:r w:rsidRPr="006A0BEE">
        <w:rPr>
          <w:lang w:val="vi-VN"/>
        </w:rPr>
        <w:t>Cho các nhận định sau:</w:t>
      </w:r>
    </w:p>
    <w:p w14:paraId="675A9291" w14:textId="77777777" w:rsidR="00F47123" w:rsidRPr="006A0BEE" w:rsidRDefault="00F47123" w:rsidP="00F47123">
      <w:pPr>
        <w:spacing w:line="276" w:lineRule="auto"/>
        <w:rPr>
          <w:lang w:val="vi-VN"/>
        </w:rPr>
      </w:pPr>
      <w:r w:rsidRPr="006A0BEE">
        <w:rPr>
          <w:lang w:val="vi-VN"/>
        </w:rPr>
        <w:t>(a) X có hai đồng phân cấu tạo thỏa mãn.</w:t>
      </w:r>
    </w:p>
    <w:p w14:paraId="18B5B333" w14:textId="77777777" w:rsidR="00F47123" w:rsidRPr="006A0BEE" w:rsidRDefault="00F47123" w:rsidP="00F47123">
      <w:pPr>
        <w:spacing w:line="276" w:lineRule="auto"/>
        <w:rPr>
          <w:lang w:val="vi-VN"/>
        </w:rPr>
      </w:pPr>
      <w:r w:rsidRPr="006A0BEE">
        <w:rPr>
          <w:lang w:val="vi-VN"/>
        </w:rPr>
        <w:t>(b) Đun nóng Y với H</w:t>
      </w:r>
      <w:r w:rsidRPr="006A0BEE">
        <w:rPr>
          <w:vertAlign w:val="subscript"/>
          <w:lang w:val="vi-VN"/>
        </w:rPr>
        <w:t>2</w:t>
      </w:r>
      <w:r w:rsidRPr="006A0BEE">
        <w:rPr>
          <w:lang w:val="vi-VN"/>
        </w:rPr>
        <w:t>SO</w:t>
      </w:r>
      <w:r w:rsidRPr="006A0BEE">
        <w:rPr>
          <w:vertAlign w:val="subscript"/>
          <w:lang w:val="vi-VN"/>
        </w:rPr>
        <w:t>4</w:t>
      </w:r>
      <w:r w:rsidRPr="006A0BEE">
        <w:rPr>
          <w:lang w:val="vi-VN"/>
        </w:rPr>
        <w:t xml:space="preserve"> đặc ở 170</w:t>
      </w:r>
      <w:r w:rsidRPr="006A0BEE">
        <w:rPr>
          <w:vertAlign w:val="superscript"/>
          <w:lang w:val="vi-VN"/>
        </w:rPr>
        <w:t>o</w:t>
      </w:r>
      <w:r w:rsidRPr="006A0BEE">
        <w:rPr>
          <w:lang w:val="vi-VN"/>
        </w:rPr>
        <w:t>C thu được anken.</w:t>
      </w:r>
    </w:p>
    <w:p w14:paraId="0DA85BEF" w14:textId="77777777" w:rsidR="00F47123" w:rsidRPr="006A0BEE" w:rsidRDefault="00F47123" w:rsidP="00F47123">
      <w:pPr>
        <w:spacing w:line="276" w:lineRule="auto"/>
        <w:rPr>
          <w:lang w:val="vi-VN"/>
        </w:rPr>
      </w:pPr>
      <w:r w:rsidRPr="006A0BEE">
        <w:rPr>
          <w:lang w:val="vi-VN"/>
        </w:rPr>
        <w:t>(c) Trong phân tử của Z có số nguyên tử hiđro gấp đôi số nguyên tử oxi.</w:t>
      </w:r>
    </w:p>
    <w:p w14:paraId="0EDBA057" w14:textId="77777777" w:rsidR="00F47123" w:rsidRPr="006A0BEE" w:rsidRDefault="00F47123" w:rsidP="00F47123">
      <w:pPr>
        <w:spacing w:line="276" w:lineRule="auto"/>
        <w:rPr>
          <w:lang w:val="vi-VN"/>
        </w:rPr>
      </w:pPr>
      <w:r w:rsidRPr="006A0BEE">
        <w:rPr>
          <w:lang w:val="vi-VN"/>
        </w:rPr>
        <w:t>(d) 1 mol X tác dụng tối đa với 2 mol Br</w:t>
      </w:r>
      <w:r w:rsidRPr="006A0BEE">
        <w:rPr>
          <w:vertAlign w:val="subscript"/>
          <w:lang w:val="vi-VN"/>
        </w:rPr>
        <w:t>2</w:t>
      </w:r>
      <w:r w:rsidRPr="006A0BEE">
        <w:rPr>
          <w:lang w:val="vi-VN"/>
        </w:rPr>
        <w:t xml:space="preserve"> trong dung dịch.</w:t>
      </w:r>
    </w:p>
    <w:p w14:paraId="1AA2EC25" w14:textId="77777777" w:rsidR="00F47123" w:rsidRPr="006A0BEE" w:rsidRDefault="00F47123" w:rsidP="00F47123">
      <w:pPr>
        <w:spacing w:line="276" w:lineRule="auto"/>
        <w:rPr>
          <w:lang w:val="vi-VN"/>
        </w:rPr>
      </w:pPr>
      <w:r w:rsidRPr="006A0BEE">
        <w:rPr>
          <w:lang w:val="vi-VN"/>
        </w:rPr>
        <w:t>Số nhận định đúng là</w:t>
      </w:r>
    </w:p>
    <w:p w14:paraId="774A064E" w14:textId="77777777" w:rsidR="00F47123" w:rsidRPr="006A0BEE" w:rsidRDefault="00F47123" w:rsidP="00F47123">
      <w:pPr>
        <w:spacing w:line="276" w:lineRule="auto"/>
        <w:rPr>
          <w:lang w:val="vi-VN"/>
        </w:rPr>
      </w:pPr>
      <w:r w:rsidRPr="006A0BEE">
        <w:rPr>
          <w:lang w:val="vi-VN"/>
        </w:rPr>
        <w:tab/>
      </w:r>
      <w:r w:rsidRPr="006A0BEE">
        <w:rPr>
          <w:b/>
          <w:bCs/>
          <w:highlight w:val="yellow"/>
          <w:lang w:val="vi-VN"/>
        </w:rPr>
        <w:t>A.</w:t>
      </w:r>
      <w:r w:rsidRPr="006A0BEE">
        <w:rPr>
          <w:highlight w:val="yellow"/>
          <w:lang w:val="vi-VN"/>
        </w:rPr>
        <w:t xml:space="preserve"> 1.</w:t>
      </w:r>
      <w:r w:rsidRPr="006A0BEE">
        <w:rPr>
          <w:lang w:val="vi-VN"/>
        </w:rPr>
        <w:tab/>
      </w:r>
      <w:r w:rsidRPr="006A0BEE">
        <w:rPr>
          <w:lang w:val="vi-VN"/>
        </w:rPr>
        <w:tab/>
      </w:r>
      <w:r w:rsidRPr="006A0BEE">
        <w:rPr>
          <w:lang w:val="vi-VN"/>
        </w:rPr>
        <w:tab/>
      </w:r>
      <w:r w:rsidRPr="006A0BEE">
        <w:rPr>
          <w:b/>
          <w:bCs/>
          <w:lang w:val="vi-VN"/>
        </w:rPr>
        <w:t>B.</w:t>
      </w:r>
      <w:r w:rsidRPr="006A0BEE">
        <w:rPr>
          <w:lang w:val="vi-VN"/>
        </w:rPr>
        <w:t xml:space="preserve"> 3.</w:t>
      </w:r>
      <w:r w:rsidRPr="006A0BEE">
        <w:rPr>
          <w:lang w:val="vi-VN"/>
        </w:rPr>
        <w:tab/>
      </w:r>
      <w:r w:rsidRPr="006A0BEE">
        <w:rPr>
          <w:lang w:val="vi-VN"/>
        </w:rPr>
        <w:tab/>
      </w:r>
      <w:r w:rsidRPr="006A0BEE">
        <w:rPr>
          <w:lang w:val="vi-VN"/>
        </w:rPr>
        <w:tab/>
      </w:r>
      <w:r w:rsidRPr="006A0BEE">
        <w:rPr>
          <w:b/>
          <w:bCs/>
          <w:lang w:val="vi-VN"/>
        </w:rPr>
        <w:t>C.</w:t>
      </w:r>
      <w:r w:rsidRPr="006A0BEE">
        <w:rPr>
          <w:lang w:val="vi-VN"/>
        </w:rPr>
        <w:t xml:space="preserve"> 3.</w:t>
      </w:r>
      <w:r w:rsidRPr="006A0BEE">
        <w:rPr>
          <w:lang w:val="vi-VN"/>
        </w:rPr>
        <w:tab/>
      </w:r>
      <w:r w:rsidRPr="006A0BEE">
        <w:rPr>
          <w:lang w:val="vi-VN"/>
        </w:rPr>
        <w:tab/>
      </w:r>
      <w:r w:rsidRPr="006A0BEE">
        <w:rPr>
          <w:lang w:val="vi-VN"/>
        </w:rPr>
        <w:tab/>
      </w:r>
      <w:r w:rsidRPr="006A0BEE">
        <w:rPr>
          <w:b/>
          <w:bCs/>
          <w:lang w:val="vi-VN"/>
        </w:rPr>
        <w:t>D.</w:t>
      </w:r>
      <w:r w:rsidRPr="006A0BEE">
        <w:rPr>
          <w:lang w:val="vi-VN"/>
        </w:rPr>
        <w:t xml:space="preserve"> 2.</w:t>
      </w:r>
    </w:p>
    <w:p w14:paraId="649EDF4E" w14:textId="77777777" w:rsidR="00785D3E" w:rsidRPr="006A0BEE" w:rsidRDefault="00785D3E" w:rsidP="00F47123">
      <w:pPr>
        <w:spacing w:line="276" w:lineRule="auto"/>
        <w:jc w:val="center"/>
        <w:rPr>
          <w:b/>
          <w:bCs/>
        </w:rPr>
      </w:pPr>
    </w:p>
    <w:p w14:paraId="6DE0C762" w14:textId="6A980258" w:rsidR="00F47123" w:rsidRPr="006A0BEE" w:rsidRDefault="00F47123" w:rsidP="00F47123">
      <w:pPr>
        <w:spacing w:line="276" w:lineRule="auto"/>
        <w:jc w:val="center"/>
        <w:rPr>
          <w:b/>
          <w:bCs/>
          <w:i/>
          <w:iCs/>
          <w:lang w:val="vi-VN"/>
        </w:rPr>
      </w:pPr>
      <w:r w:rsidRPr="006A0BEE">
        <w:rPr>
          <w:b/>
          <w:bCs/>
          <w:i/>
          <w:iCs/>
          <w:lang w:val="vi-VN"/>
        </w:rPr>
        <w:t>Hướng dẫn giải</w:t>
      </w:r>
    </w:p>
    <w:p w14:paraId="634DEDEA" w14:textId="77777777" w:rsidR="00F47123" w:rsidRPr="006A0BEE" w:rsidRDefault="00F47123" w:rsidP="00F47123">
      <w:pPr>
        <w:spacing w:line="276" w:lineRule="auto"/>
        <w:rPr>
          <w:i/>
          <w:iCs/>
          <w:lang w:val="vi-VN"/>
        </w:rPr>
      </w:pPr>
      <w:r w:rsidRPr="006A0BEE">
        <w:rPr>
          <w:i/>
          <w:iCs/>
          <w:lang w:val="vi-VN"/>
        </w:rPr>
        <w:object w:dxaOrig="10120" w:dyaOrig="1540" w14:anchorId="59A9A0CB">
          <v:shape id="_x0000_i1055" type="#_x0000_t75" alt="" style="width:506.15pt;height:76.3pt;mso-width-percent:0;mso-height-percent:0;mso-width-percent:0;mso-height-percent:0" o:ole="">
            <v:imagedata r:id="rId61" o:title=""/>
          </v:shape>
          <o:OLEObject Type="Embed" ProgID="Equation.DSMT4" ShapeID="_x0000_i1055" DrawAspect="Content" ObjectID="_1776275222" r:id="rId62"/>
        </w:object>
      </w:r>
    </w:p>
    <w:p w14:paraId="3FAD18D4" w14:textId="77777777" w:rsidR="00F47123" w:rsidRPr="006A0BEE" w:rsidRDefault="00F47123" w:rsidP="00F47123">
      <w:pPr>
        <w:spacing w:line="276" w:lineRule="auto"/>
        <w:rPr>
          <w:i/>
          <w:iCs/>
          <w:lang w:val="vi-VN"/>
        </w:rPr>
      </w:pPr>
      <w:r w:rsidRPr="006A0BEE">
        <w:rPr>
          <w:i/>
          <w:iCs/>
          <w:lang w:val="vi-VN"/>
        </w:rPr>
        <w:object w:dxaOrig="10880" w:dyaOrig="1480" w14:anchorId="5B8A8162">
          <v:shape id="_x0000_i1056" type="#_x0000_t75" alt="" style="width:544.85pt;height:75.2pt;mso-width-percent:0;mso-height-percent:0;mso-width-percent:0;mso-height-percent:0" o:ole="">
            <v:imagedata r:id="rId63" o:title=""/>
          </v:shape>
          <o:OLEObject Type="Embed" ProgID="Equation.DSMT4" ShapeID="_x0000_i1056" DrawAspect="Content" ObjectID="_1776275223" r:id="rId64"/>
        </w:object>
      </w:r>
    </w:p>
    <w:p w14:paraId="6E9E494A" w14:textId="77777777" w:rsidR="00F47123" w:rsidRPr="006A0BEE" w:rsidRDefault="00F47123" w:rsidP="00F47123">
      <w:pPr>
        <w:spacing w:line="276" w:lineRule="auto"/>
        <w:rPr>
          <w:lang w:val="vi-VN"/>
        </w:rPr>
      </w:pPr>
      <w:r w:rsidRPr="006A0BEE">
        <w:rPr>
          <w:i/>
          <w:iCs/>
          <w:lang w:val="vi-VN"/>
        </w:rPr>
        <w:t xml:space="preserve">Dồn chất </w:t>
      </w:r>
      <w:r w:rsidRPr="006A0BEE">
        <w:rPr>
          <w:rFonts w:ascii="Palatino Linotype" w:hAnsi="Palatino Linotype"/>
          <w:i/>
          <w:iCs/>
          <w:noProof/>
          <w:position w:val="-56"/>
          <w:lang w:val="vi-VN"/>
        </w:rPr>
        <w:object w:dxaOrig="6700" w:dyaOrig="1240" w14:anchorId="6B926D2F">
          <v:shape id="_x0000_i1057" type="#_x0000_t75" alt="" style="width:335.8pt;height:61.8pt;mso-width-percent:0;mso-height-percent:0;mso-width-percent:0;mso-height-percent:0" o:ole="">
            <v:imagedata r:id="rId65" o:title=""/>
          </v:shape>
          <o:OLEObject Type="Embed" ProgID="Equation.DSMT4" ShapeID="_x0000_i1057" DrawAspect="Content" ObjectID="_1776275224" r:id="rId66"/>
        </w:object>
      </w:r>
    </w:p>
    <w:p w14:paraId="496E98A3" w14:textId="77777777" w:rsidR="00F47123" w:rsidRPr="006A0BEE" w:rsidRDefault="00F47123" w:rsidP="00F47123">
      <w:pPr>
        <w:spacing w:line="276" w:lineRule="auto"/>
        <w:rPr>
          <w:i/>
          <w:iCs/>
          <w:lang w:val="vi-VN"/>
        </w:rPr>
      </w:pPr>
      <w:r w:rsidRPr="006A0BEE">
        <w:rPr>
          <w:i/>
          <w:iCs/>
          <w:lang w:val="vi-VN"/>
        </w:rPr>
        <w:t xml:space="preserve">Dồn chất </w:t>
      </w:r>
      <w:r w:rsidRPr="006A0BEE">
        <w:rPr>
          <w:rFonts w:ascii="Palatino Linotype" w:hAnsi="Palatino Linotype"/>
          <w:i/>
          <w:iCs/>
          <w:noProof/>
          <w:position w:val="-56"/>
          <w:lang w:val="vi-VN"/>
        </w:rPr>
        <w:object w:dxaOrig="9320" w:dyaOrig="1240" w14:anchorId="6B738315">
          <v:shape id="_x0000_i1058" type="#_x0000_t75" alt="" style="width:465.3pt;height:61.8pt;mso-width-percent:0;mso-height-percent:0;mso-width-percent:0;mso-height-percent:0" o:ole="">
            <v:imagedata r:id="rId67" o:title=""/>
          </v:shape>
          <o:OLEObject Type="Embed" ProgID="Equation.DSMT4" ShapeID="_x0000_i1058" DrawAspect="Content" ObjectID="_1776275225" r:id="rId68"/>
        </w:object>
      </w:r>
    </w:p>
    <w:p w14:paraId="32E28FB0" w14:textId="77777777" w:rsidR="00F47123" w:rsidRPr="006A0BEE" w:rsidRDefault="00F47123" w:rsidP="00F47123">
      <w:pPr>
        <w:spacing w:line="276" w:lineRule="auto"/>
        <w:rPr>
          <w:i/>
          <w:iCs/>
          <w:lang w:val="vi-VN"/>
        </w:rPr>
      </w:pPr>
      <w:r w:rsidRPr="006A0BEE">
        <w:rPr>
          <w:i/>
          <w:iCs/>
          <w:lang w:val="vi-VN"/>
        </w:rPr>
        <w:object w:dxaOrig="5640" w:dyaOrig="1160" w14:anchorId="4978A2C2">
          <v:shape id="_x0000_i1059" type="#_x0000_t75" alt="" style="width:282.1pt;height:58.05pt;mso-width-percent:0;mso-height-percent:0;mso-width-percent:0;mso-height-percent:0" o:ole="">
            <v:imagedata r:id="rId69" o:title=""/>
          </v:shape>
          <o:OLEObject Type="Embed" ProgID="Equation.DSMT4" ShapeID="_x0000_i1059" DrawAspect="Content" ObjectID="_1776275226" r:id="rId70"/>
        </w:object>
      </w:r>
    </w:p>
    <w:p w14:paraId="38AF310C" w14:textId="77777777" w:rsidR="00F47123" w:rsidRPr="006A0BEE" w:rsidRDefault="00F47123" w:rsidP="00F47123">
      <w:pPr>
        <w:spacing w:line="276" w:lineRule="auto"/>
        <w:rPr>
          <w:i/>
          <w:iCs/>
          <w:lang w:val="vi-VN"/>
        </w:rPr>
      </w:pPr>
      <w:r w:rsidRPr="006A0BEE">
        <w:rPr>
          <w:i/>
          <w:iCs/>
          <w:lang w:val="vi-VN"/>
        </w:rPr>
        <w:t>(a) Sai, X chỉ có 1 công thức thỏa mãn</w:t>
      </w:r>
    </w:p>
    <w:p w14:paraId="33F97898" w14:textId="77777777" w:rsidR="00F47123" w:rsidRPr="006A0BEE" w:rsidRDefault="00F47123" w:rsidP="00F47123">
      <w:pPr>
        <w:spacing w:line="276" w:lineRule="auto"/>
        <w:rPr>
          <w:i/>
          <w:iCs/>
          <w:lang w:val="vi-VN"/>
        </w:rPr>
      </w:pPr>
      <w:r w:rsidRPr="006A0BEE">
        <w:rPr>
          <w:i/>
          <w:iCs/>
          <w:lang w:val="vi-VN"/>
        </w:rPr>
        <w:lastRenderedPageBreak/>
        <w:t>(b) Sai, Y không thể tách nước tạo anken</w:t>
      </w:r>
    </w:p>
    <w:p w14:paraId="049433E4" w14:textId="77777777" w:rsidR="00F47123" w:rsidRPr="006A0BEE" w:rsidRDefault="00F47123" w:rsidP="00F47123">
      <w:pPr>
        <w:spacing w:line="276" w:lineRule="auto"/>
        <w:rPr>
          <w:i/>
          <w:iCs/>
          <w:lang w:val="vi-VN"/>
        </w:rPr>
      </w:pPr>
      <w:r w:rsidRPr="006A0BEE">
        <w:rPr>
          <w:i/>
          <w:iCs/>
          <w:lang w:val="vi-VN"/>
        </w:rPr>
        <w:t>(c) Đúng, Z có 12H và 6O</w:t>
      </w:r>
    </w:p>
    <w:p w14:paraId="44976F0B" w14:textId="77777777" w:rsidR="00F47123" w:rsidRPr="006A0BEE" w:rsidRDefault="00F47123" w:rsidP="00F47123">
      <w:pPr>
        <w:spacing w:line="276" w:lineRule="auto"/>
        <w:rPr>
          <w:i/>
          <w:iCs/>
          <w:lang w:val="vi-VN"/>
        </w:rPr>
      </w:pPr>
      <w:r w:rsidRPr="006A0BEE">
        <w:rPr>
          <w:i/>
          <w:iCs/>
          <w:lang w:val="vi-VN"/>
        </w:rPr>
        <w:t>(d) Sai, X là axit no hai chức nên không phản ứng với dung dịch Br</w:t>
      </w:r>
      <w:r w:rsidRPr="006A0BEE">
        <w:rPr>
          <w:i/>
          <w:iCs/>
          <w:vertAlign w:val="subscript"/>
          <w:lang w:val="vi-VN"/>
        </w:rPr>
        <w:t>2</w:t>
      </w:r>
    </w:p>
    <w:p w14:paraId="008BE233" w14:textId="77777777" w:rsidR="00F47123" w:rsidRPr="006A0BEE" w:rsidRDefault="00F47123" w:rsidP="00F47123">
      <w:pPr>
        <w:spacing w:line="276" w:lineRule="auto"/>
      </w:pPr>
      <w:r w:rsidRPr="006A0BEE">
        <w:rPr>
          <w:b/>
          <w:bCs/>
        </w:rPr>
        <w:t>Câu</w:t>
      </w:r>
      <w:r w:rsidRPr="006A0BEE">
        <w:rPr>
          <w:b/>
          <w:bCs/>
          <w:lang w:val="vi-VN"/>
        </w:rPr>
        <w:t xml:space="preserve"> 80</w:t>
      </w:r>
      <w:r w:rsidRPr="006A0BEE">
        <w:rPr>
          <w:b/>
          <w:bCs/>
        </w:rPr>
        <w:t>:</w:t>
      </w:r>
      <w:r w:rsidRPr="006A0BEE">
        <w:t xml:space="preserve"> Nung m gam hỗn hợp X gồm Mg, Mg(NO</w:t>
      </w:r>
      <w:r w:rsidRPr="006A0BEE">
        <w:rPr>
          <w:vertAlign w:val="subscript"/>
        </w:rPr>
        <w:t>3</w:t>
      </w:r>
      <w:r w:rsidRPr="006A0BEE">
        <w:t>)</w:t>
      </w:r>
      <w:r w:rsidRPr="006A0BEE">
        <w:rPr>
          <w:vertAlign w:val="subscript"/>
        </w:rPr>
        <w:t>2</w:t>
      </w:r>
      <w:r w:rsidRPr="006A0BEE">
        <w:t>, Fe(NO</w:t>
      </w:r>
      <w:r w:rsidRPr="006A0BEE">
        <w:rPr>
          <w:vertAlign w:val="subscript"/>
        </w:rPr>
        <w:t>3</w:t>
      </w:r>
      <w:r w:rsidRPr="006A0BEE">
        <w:t>)</w:t>
      </w:r>
      <w:r w:rsidRPr="006A0BEE">
        <w:rPr>
          <w:vertAlign w:val="subscript"/>
        </w:rPr>
        <w:t>2</w:t>
      </w:r>
      <w:r w:rsidRPr="006A0BEE">
        <w:t xml:space="preserve"> và FeCO</w:t>
      </w:r>
      <w:r w:rsidRPr="006A0BEE">
        <w:rPr>
          <w:vertAlign w:val="subscript"/>
        </w:rPr>
        <w:t>3</w:t>
      </w:r>
      <w:r w:rsidRPr="006A0BEE">
        <w:t xml:space="preserve"> trong bình kín (không có không khí). Sau khi các phản ứng xảy ra hoàn toàn, thu được chất rắn Y và 1,008 lít (đktc) hỗn hợp khí gồm NO</w:t>
      </w:r>
      <w:r w:rsidRPr="006A0BEE">
        <w:rPr>
          <w:vertAlign w:val="subscript"/>
        </w:rPr>
        <w:t>2</w:t>
      </w:r>
      <w:r w:rsidRPr="006A0BEE">
        <w:t xml:space="preserve"> và CO</w:t>
      </w:r>
      <w:r w:rsidRPr="006A0BEE">
        <w:rPr>
          <w:vertAlign w:val="subscript"/>
        </w:rPr>
        <w:t>2</w:t>
      </w:r>
      <w:r w:rsidRPr="006A0BEE">
        <w:t>. Hòa tan hoàn toàn Y trong dung dịch HNO</w:t>
      </w:r>
      <w:r w:rsidRPr="006A0BEE">
        <w:rPr>
          <w:vertAlign w:val="subscript"/>
        </w:rPr>
        <w:t>3</w:t>
      </w:r>
      <w:r w:rsidRPr="006A0BEE">
        <w:t>, thu được dung dịch Z chỉ chứa các muối nitrat và 2,24 lít (đktc) hỗn hợp hai khí gồm NO và NO</w:t>
      </w:r>
      <w:r w:rsidRPr="006A0BEE">
        <w:rPr>
          <w:vertAlign w:val="subscript"/>
        </w:rPr>
        <w:t>2</w:t>
      </w:r>
      <w:r w:rsidRPr="006A0BEE">
        <w:t xml:space="preserve"> có tỷ khối hơi so với H</w:t>
      </w:r>
      <w:r w:rsidRPr="006A0BEE">
        <w:rPr>
          <w:vertAlign w:val="subscript"/>
        </w:rPr>
        <w:t>2</w:t>
      </w:r>
      <w:r w:rsidRPr="006A0BEE">
        <w:t xml:space="preserve"> là 17. Cho dung dịch NaOH dư vào Z thấy xuất hiện 0,112 lít khí và 11,72 gam kết tủa. Nung kết tủa trong không khí đến khối lượng không đổi thu được 8,4 gam chất rắn. Biết nguyên tử cacbon chiếm 3,75% khối lượng trong hỗn hợp X. Phần trăm khối lượng của Mg(NO</w:t>
      </w:r>
      <w:r w:rsidRPr="006A0BEE">
        <w:rPr>
          <w:vertAlign w:val="subscript"/>
        </w:rPr>
        <w:t>3</w:t>
      </w:r>
      <w:r w:rsidRPr="006A0BEE">
        <w:t>)</w:t>
      </w:r>
      <w:r w:rsidRPr="006A0BEE">
        <w:rPr>
          <w:vertAlign w:val="subscript"/>
        </w:rPr>
        <w:t>2</w:t>
      </w:r>
      <w:r w:rsidRPr="006A0BEE">
        <w:t xml:space="preserve"> trong hỗn hợp X </w:t>
      </w:r>
      <w:r w:rsidRPr="006A0BEE">
        <w:rPr>
          <w:b/>
          <w:bCs/>
        </w:rPr>
        <w:t>gần nhất</w:t>
      </w:r>
      <w:r w:rsidRPr="006A0BEE">
        <w:t xml:space="preserve"> với</w:t>
      </w:r>
    </w:p>
    <w:p w14:paraId="117172E8" w14:textId="77777777" w:rsidR="00F47123" w:rsidRPr="006A0BEE" w:rsidRDefault="00F47123" w:rsidP="00F47123">
      <w:pPr>
        <w:spacing w:line="276" w:lineRule="auto"/>
      </w:pPr>
      <w:r w:rsidRPr="006A0BEE">
        <w:tab/>
      </w:r>
      <w:r w:rsidRPr="006A0BEE">
        <w:rPr>
          <w:b/>
          <w:bCs/>
        </w:rPr>
        <w:t>A.</w:t>
      </w:r>
      <w:r w:rsidRPr="006A0BEE">
        <w:t xml:space="preserve"> 12%.</w:t>
      </w:r>
      <w:r w:rsidRPr="006A0BEE">
        <w:tab/>
      </w:r>
      <w:r w:rsidRPr="006A0BEE">
        <w:tab/>
      </w:r>
      <w:r w:rsidRPr="006A0BEE">
        <w:rPr>
          <w:b/>
          <w:bCs/>
          <w:highlight w:val="yellow"/>
        </w:rPr>
        <w:t>B.</w:t>
      </w:r>
      <w:r w:rsidRPr="006A0BEE">
        <w:rPr>
          <w:highlight w:val="yellow"/>
        </w:rPr>
        <w:t xml:space="preserve"> 14%.</w:t>
      </w:r>
      <w:r w:rsidRPr="006A0BEE">
        <w:tab/>
      </w:r>
      <w:r w:rsidRPr="006A0BEE">
        <w:tab/>
      </w:r>
      <w:r w:rsidRPr="006A0BEE">
        <w:rPr>
          <w:b/>
          <w:bCs/>
        </w:rPr>
        <w:t>C.</w:t>
      </w:r>
      <w:r w:rsidRPr="006A0BEE">
        <w:t xml:space="preserve"> 16%.</w:t>
      </w:r>
      <w:r w:rsidRPr="006A0BEE">
        <w:tab/>
      </w:r>
      <w:r w:rsidRPr="006A0BEE">
        <w:tab/>
      </w:r>
      <w:r w:rsidRPr="006A0BEE">
        <w:rPr>
          <w:b/>
          <w:bCs/>
        </w:rPr>
        <w:t>D.</w:t>
      </w:r>
      <w:r w:rsidRPr="006A0BEE">
        <w:t xml:space="preserve"> 18%.</w:t>
      </w:r>
    </w:p>
    <w:p w14:paraId="466EEB46" w14:textId="77777777" w:rsidR="00785D3E" w:rsidRPr="006A0BEE" w:rsidRDefault="00785D3E" w:rsidP="00F47123">
      <w:pPr>
        <w:spacing w:line="276" w:lineRule="auto"/>
        <w:jc w:val="center"/>
        <w:rPr>
          <w:b/>
          <w:bCs/>
        </w:rPr>
      </w:pPr>
    </w:p>
    <w:p w14:paraId="4851E07C" w14:textId="3DE99E69" w:rsidR="00F47123" w:rsidRPr="006A0BEE" w:rsidRDefault="00F47123" w:rsidP="00F47123">
      <w:pPr>
        <w:spacing w:line="276" w:lineRule="auto"/>
        <w:jc w:val="center"/>
        <w:rPr>
          <w:b/>
          <w:bCs/>
          <w:i/>
          <w:iCs/>
        </w:rPr>
      </w:pPr>
      <w:r w:rsidRPr="006A0BEE">
        <w:rPr>
          <w:b/>
          <w:bCs/>
          <w:i/>
          <w:iCs/>
        </w:rPr>
        <w:t>Hướng dẫn giải</w:t>
      </w:r>
    </w:p>
    <w:p w14:paraId="081DCEDA" w14:textId="77777777" w:rsidR="00F47123" w:rsidRPr="006A0BEE" w:rsidRDefault="00F47123" w:rsidP="00F47123">
      <w:pPr>
        <w:spacing w:line="276" w:lineRule="auto"/>
        <w:rPr>
          <w:i/>
          <w:iCs/>
        </w:rPr>
      </w:pPr>
      <w:r w:rsidRPr="006A0BEE">
        <w:rPr>
          <w:i/>
          <w:iCs/>
        </w:rPr>
        <w:object w:dxaOrig="10460" w:dyaOrig="3600" w14:anchorId="3408B622">
          <v:shape id="_x0000_i1060" type="#_x0000_t75" alt="" style="width:523.35pt;height:180.55pt;mso-width-percent:0;mso-height-percent:0;mso-width-percent:0;mso-height-percent:0" o:ole="">
            <v:imagedata r:id="rId71" o:title=""/>
          </v:shape>
          <o:OLEObject Type="Embed" ProgID="Equation.DSMT4" ShapeID="_x0000_i1060" DrawAspect="Content" ObjectID="_1776275227" r:id="rId72"/>
        </w:object>
      </w:r>
    </w:p>
    <w:p w14:paraId="7A953C3C" w14:textId="77777777" w:rsidR="00F47123" w:rsidRPr="006A0BEE" w:rsidRDefault="00F47123" w:rsidP="00F47123">
      <w:pPr>
        <w:spacing w:line="276" w:lineRule="auto"/>
        <w:rPr>
          <w:i/>
          <w:iCs/>
          <w:lang w:val="vi-VN"/>
        </w:rPr>
      </w:pPr>
      <w:r w:rsidRPr="006A0BEE">
        <w:rPr>
          <w:i/>
          <w:iCs/>
          <w:lang w:val="vi-VN"/>
        </w:rPr>
        <w:object w:dxaOrig="8120" w:dyaOrig="1320" w14:anchorId="4D3FFF08">
          <v:shape id="_x0000_i1061" type="#_x0000_t75" alt="" style="width:405.65pt;height:66.1pt;mso-width-percent:0;mso-height-percent:0;mso-width-percent:0;mso-height-percent:0" o:ole="">
            <v:imagedata r:id="rId73" o:title=""/>
          </v:shape>
          <o:OLEObject Type="Embed" ProgID="Equation.DSMT4" ShapeID="_x0000_i1061" DrawAspect="Content" ObjectID="_1776275228" r:id="rId74"/>
        </w:object>
      </w:r>
    </w:p>
    <w:p w14:paraId="2E86DAE4" w14:textId="4A34CF18" w:rsidR="00F47123" w:rsidRPr="006A0BEE" w:rsidRDefault="00F47123" w:rsidP="00F47123">
      <w:pPr>
        <w:spacing w:line="276" w:lineRule="auto"/>
        <w:rPr>
          <w:i/>
          <w:iCs/>
        </w:rPr>
      </w:pPr>
      <w:r w:rsidRPr="006A0BEE">
        <w:rPr>
          <w:i/>
          <w:iCs/>
          <w:lang w:val="vi-VN"/>
        </w:rPr>
        <w:object w:dxaOrig="10440" w:dyaOrig="1680" w14:anchorId="2B27B717">
          <v:shape id="_x0000_i1062" type="#_x0000_t75" alt="" style="width:522.8pt;height:84.35pt;mso-width-percent:0;mso-height-percent:0;mso-width-percent:0;mso-height-percent:0" o:ole="">
            <v:imagedata r:id="rId75" o:title=""/>
          </v:shape>
          <o:OLEObject Type="Embed" ProgID="Equation.DSMT4" ShapeID="_x0000_i1062" DrawAspect="Content" ObjectID="_1776275229" r:id="rId76"/>
        </w:object>
      </w:r>
    </w:p>
    <w:sectPr w:rsidR="00F47123" w:rsidRPr="006A0BEE" w:rsidSect="009E4C33">
      <w:headerReference w:type="default" r:id="rId77"/>
      <w:footerReference w:type="default" r:id="rId78"/>
      <w:pgSz w:w="12240" w:h="15840"/>
      <w:pgMar w:top="720" w:right="720" w:bottom="720" w:left="720" w:header="426" w:footer="54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04CB1A" w14:textId="77777777" w:rsidR="00BE7B3D" w:rsidRDefault="00BE7B3D" w:rsidP="000E65FB">
      <w:r>
        <w:separator/>
      </w:r>
    </w:p>
  </w:endnote>
  <w:endnote w:type="continuationSeparator" w:id="0">
    <w:p w14:paraId="6A5D9CE2" w14:textId="77777777" w:rsidR="00BE7B3D" w:rsidRDefault="00BE7B3D" w:rsidP="000E65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游ゴシック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DengXian;等线">
    <w:panose1 w:val="00000000000000000000"/>
    <w:charset w:val="8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宋体">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BB231E" w14:textId="3D0C3071" w:rsidR="0023618C" w:rsidRDefault="009E4C33">
    <w:pPr>
      <w:pStyle w:val="Footer"/>
    </w:pPr>
    <w:r w:rsidRPr="009E4C33">
      <w:rPr>
        <w:rFonts w:eastAsia="Times New Roman"/>
        <w:b/>
        <w:color w:val="000000"/>
        <w:lang w:val="nl-NL" w:eastAsia="zh-CN"/>
        <w14:ligatures w14:val="none"/>
      </w:rPr>
      <w:t xml:space="preserve">                                                              </w:t>
    </w:r>
    <w:r>
      <w:rPr>
        <w:rFonts w:eastAsia="Times New Roman"/>
        <w:b/>
        <w:color w:val="000000"/>
        <w:lang w:val="nl-NL" w:eastAsia="zh-CN"/>
        <w14:ligatures w14:val="none"/>
      </w:rPr>
      <w:t xml:space="preserve">         </w:t>
    </w:r>
    <w:r w:rsidRPr="009E4C33">
      <w:rPr>
        <w:rFonts w:eastAsia="Times New Roman"/>
        <w:b/>
        <w:color w:val="000000"/>
        <w:lang w:val="nl-NL" w:eastAsia="zh-CN"/>
        <w14:ligatures w14:val="none"/>
      </w:rPr>
      <w:t xml:space="preserve">  </w:t>
    </w:r>
    <w:r w:rsidRPr="009E4C33">
      <w:rPr>
        <w:rFonts w:eastAsia="SimSun;宋体"/>
        <w:b/>
        <w:color w:val="00B0F0"/>
        <w:lang w:val="nl-NL" w:eastAsia="zh-CN"/>
        <w14:ligatures w14:val="none"/>
      </w:rPr>
      <w:t/>
    </w:r>
    <w:r w:rsidRPr="009E4C33">
      <w:rPr>
        <w:rFonts w:eastAsia="SimSun;宋体"/>
        <w:b/>
        <w:color w:val="FF0000"/>
        <w:lang w:val="nl-NL" w:eastAsia="zh-CN"/>
        <w14:ligatures w14:val="none"/>
      </w:rPr>
      <w:t xml:space="preserve"/>
    </w:r>
    <w:r w:rsidRPr="009E4C33">
      <w:rPr>
        <w:rFonts w:eastAsia="SimSun;宋体"/>
        <w:b/>
        <w:color w:val="000000"/>
        <w:lang w:eastAsia="zh-CN"/>
        <w14:ligatures w14:val="none"/>
      </w:rPr>
      <w:t xml:space="preserve">                                </w:t>
    </w:r>
    <w:r w:rsidRPr="009E4C33">
      <w:rPr>
        <w:rFonts w:eastAsia="SimSun;宋体"/>
        <w:b/>
        <w:color w:val="FF0000"/>
        <w:lang w:eastAsia="zh-CN"/>
        <w14:ligatures w14:val="none"/>
      </w:rPr>
      <w:t>Trang</w:t>
    </w:r>
    <w:r w:rsidRPr="009E4C33">
      <w:rPr>
        <w:rFonts w:eastAsia="SimSun;宋体"/>
        <w:b/>
        <w:color w:val="0070C0"/>
        <w:lang w:eastAsia="zh-CN"/>
        <w14:ligatures w14:val="none"/>
      </w:rPr>
      <w:t xml:space="preserve"> </w:t>
    </w:r>
    <w:r w:rsidRPr="009E4C33">
      <w:rPr>
        <w:rFonts w:eastAsia="SimSun;宋体"/>
        <w:b/>
        <w:color w:val="0070C0"/>
        <w:lang w:eastAsia="zh-CN"/>
        <w14:ligatures w14:val="none"/>
      </w:rPr>
      <w:fldChar w:fldCharType="begin"/>
    </w:r>
    <w:r w:rsidRPr="009E4C33">
      <w:rPr>
        <w:rFonts w:eastAsia="SimSun;宋体"/>
        <w:b/>
        <w:color w:val="0070C0"/>
        <w:lang w:eastAsia="zh-CN"/>
        <w14:ligatures w14:val="none"/>
      </w:rPr>
      <w:instrText>PAGE</w:instrText>
    </w:r>
    <w:r w:rsidRPr="009E4C33">
      <w:rPr>
        <w:rFonts w:eastAsia="SimSun;宋体"/>
        <w:b/>
        <w:color w:val="0070C0"/>
        <w:lang w:eastAsia="zh-CN"/>
        <w14:ligatures w14:val="none"/>
      </w:rPr>
      <w:fldChar w:fldCharType="separate"/>
    </w:r>
    <w:r>
      <w:rPr>
        <w:rFonts w:eastAsia="SimSun;宋体"/>
        <w:b/>
        <w:noProof/>
        <w:color w:val="0070C0"/>
        <w:lang w:eastAsia="zh-CN"/>
        <w14:ligatures w14:val="none"/>
      </w:rPr>
      <w:t>1</w:t>
    </w:r>
    <w:r w:rsidRPr="009E4C33">
      <w:rPr>
        <w:rFonts w:eastAsia="SimSun;宋体"/>
        <w:b/>
        <w:color w:val="0070C0"/>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1E6102E" w14:textId="77777777" w:rsidR="00BE7B3D" w:rsidRDefault="00BE7B3D" w:rsidP="000E65FB">
      <w:r>
        <w:separator/>
      </w:r>
    </w:p>
  </w:footnote>
  <w:footnote w:type="continuationSeparator" w:id="0">
    <w:p w14:paraId="451D1E1B" w14:textId="77777777" w:rsidR="00BE7B3D" w:rsidRDefault="00BE7B3D" w:rsidP="000E65F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1A2DE9" w14:textId="77777777" w:rsidR="009E4C33" w:rsidRPr="009E4C33" w:rsidRDefault="009E4C33" w:rsidP="009E4C33">
    <w:pPr>
      <w:tabs>
        <w:tab w:val="center" w:pos="4680"/>
        <w:tab w:val="right" w:pos="9360"/>
      </w:tabs>
      <w:suppressAutoHyphens/>
      <w:jc w:val="center"/>
      <w:rPr>
        <w:rFonts w:ascii="Arial" w:eastAsia="Arial" w:hAnsi="Arial"/>
        <w:kern w:val="0"/>
        <w:sz w:val="22"/>
        <w:szCs w:val="22"/>
        <w:lang w:val="vi-VN" w:eastAsia="zh-CN"/>
        <w14:ligatures w14:val="none"/>
      </w:rPr>
    </w:pPr>
    <w:r w:rsidRPr="009E4C33">
      <w:rPr>
        <w:rFonts w:eastAsia="Calibri"/>
        <w:b/>
        <w:color w:val="00B0F0"/>
        <w:kern w:val="0"/>
        <w:lang w:val="nl-NL" w:eastAsia="zh-CN"/>
        <w14:ligatures w14:val="none"/>
      </w:rPr>
      <w:t/>
    </w:r>
    <w:r w:rsidRPr="009E4C33">
      <w:rPr>
        <w:rFonts w:eastAsia="Calibri"/>
        <w:b/>
        <w:color w:val="FF0000"/>
        <w:kern w:val="0"/>
        <w:lang w:val="nl-NL" w:eastAsia="zh-CN"/>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2664C7"/>
    <w:multiLevelType w:val="hybridMultilevel"/>
    <w:tmpl w:val="464E9ED8"/>
    <w:lvl w:ilvl="0" w:tplc="B512213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CCA5352"/>
    <w:multiLevelType w:val="hybridMultilevel"/>
    <w:tmpl w:val="393AE2C4"/>
    <w:lvl w:ilvl="0" w:tplc="007261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53B3"/>
    <w:rsid w:val="00020042"/>
    <w:rsid w:val="0004571C"/>
    <w:rsid w:val="00047DDD"/>
    <w:rsid w:val="000524D2"/>
    <w:rsid w:val="000529A8"/>
    <w:rsid w:val="000569A8"/>
    <w:rsid w:val="0007227B"/>
    <w:rsid w:val="00081F39"/>
    <w:rsid w:val="00096D06"/>
    <w:rsid w:val="000A40C6"/>
    <w:rsid w:val="000C27FD"/>
    <w:rsid w:val="000E05FB"/>
    <w:rsid w:val="000E65FB"/>
    <w:rsid w:val="000F114E"/>
    <w:rsid w:val="000F7033"/>
    <w:rsid w:val="000F793E"/>
    <w:rsid w:val="001037B0"/>
    <w:rsid w:val="00114FE5"/>
    <w:rsid w:val="0011671B"/>
    <w:rsid w:val="00120882"/>
    <w:rsid w:val="00124CED"/>
    <w:rsid w:val="001262AF"/>
    <w:rsid w:val="00126345"/>
    <w:rsid w:val="001265F8"/>
    <w:rsid w:val="001276B8"/>
    <w:rsid w:val="00136D66"/>
    <w:rsid w:val="00155CED"/>
    <w:rsid w:val="00167021"/>
    <w:rsid w:val="00171FBE"/>
    <w:rsid w:val="00172D93"/>
    <w:rsid w:val="00176BA9"/>
    <w:rsid w:val="00180E86"/>
    <w:rsid w:val="001A2CC9"/>
    <w:rsid w:val="001B4B17"/>
    <w:rsid w:val="001C62BD"/>
    <w:rsid w:val="001E3421"/>
    <w:rsid w:val="001F1C86"/>
    <w:rsid w:val="00201C08"/>
    <w:rsid w:val="00212EC3"/>
    <w:rsid w:val="00215C8D"/>
    <w:rsid w:val="00230A1E"/>
    <w:rsid w:val="0023618C"/>
    <w:rsid w:val="002612FD"/>
    <w:rsid w:val="00274454"/>
    <w:rsid w:val="0027572E"/>
    <w:rsid w:val="00290409"/>
    <w:rsid w:val="00290519"/>
    <w:rsid w:val="00296B0F"/>
    <w:rsid w:val="002B377F"/>
    <w:rsid w:val="002D3E6E"/>
    <w:rsid w:val="002D751C"/>
    <w:rsid w:val="002E02B8"/>
    <w:rsid w:val="002E22E5"/>
    <w:rsid w:val="002E36CB"/>
    <w:rsid w:val="002E4D6D"/>
    <w:rsid w:val="003035A1"/>
    <w:rsid w:val="003103EC"/>
    <w:rsid w:val="003139DD"/>
    <w:rsid w:val="00320467"/>
    <w:rsid w:val="00324460"/>
    <w:rsid w:val="00332191"/>
    <w:rsid w:val="003343D9"/>
    <w:rsid w:val="003377E5"/>
    <w:rsid w:val="00341F82"/>
    <w:rsid w:val="00347047"/>
    <w:rsid w:val="003552E5"/>
    <w:rsid w:val="00360151"/>
    <w:rsid w:val="0036506B"/>
    <w:rsid w:val="00370CF1"/>
    <w:rsid w:val="00374CBD"/>
    <w:rsid w:val="003A667E"/>
    <w:rsid w:val="003D28CD"/>
    <w:rsid w:val="003D4422"/>
    <w:rsid w:val="003F63DF"/>
    <w:rsid w:val="00401F42"/>
    <w:rsid w:val="00411F89"/>
    <w:rsid w:val="00420F4E"/>
    <w:rsid w:val="004230DD"/>
    <w:rsid w:val="0043043A"/>
    <w:rsid w:val="004308C7"/>
    <w:rsid w:val="00451A34"/>
    <w:rsid w:val="0046292D"/>
    <w:rsid w:val="00463C4B"/>
    <w:rsid w:val="00466DC1"/>
    <w:rsid w:val="0047004B"/>
    <w:rsid w:val="004765CC"/>
    <w:rsid w:val="004810E5"/>
    <w:rsid w:val="00487005"/>
    <w:rsid w:val="00496D42"/>
    <w:rsid w:val="004C66B7"/>
    <w:rsid w:val="004C6B8C"/>
    <w:rsid w:val="004D01DB"/>
    <w:rsid w:val="004F2763"/>
    <w:rsid w:val="00504169"/>
    <w:rsid w:val="0050610F"/>
    <w:rsid w:val="005152D9"/>
    <w:rsid w:val="00517A40"/>
    <w:rsid w:val="005273E8"/>
    <w:rsid w:val="00527B5E"/>
    <w:rsid w:val="00527E7E"/>
    <w:rsid w:val="00535205"/>
    <w:rsid w:val="0053652C"/>
    <w:rsid w:val="005377A0"/>
    <w:rsid w:val="00544C28"/>
    <w:rsid w:val="005460AF"/>
    <w:rsid w:val="0054666E"/>
    <w:rsid w:val="00576881"/>
    <w:rsid w:val="00585B42"/>
    <w:rsid w:val="005878C0"/>
    <w:rsid w:val="0059133A"/>
    <w:rsid w:val="005B5F06"/>
    <w:rsid w:val="005C326A"/>
    <w:rsid w:val="005E79C5"/>
    <w:rsid w:val="006122A8"/>
    <w:rsid w:val="0063283A"/>
    <w:rsid w:val="006370B4"/>
    <w:rsid w:val="006529FD"/>
    <w:rsid w:val="00653E56"/>
    <w:rsid w:val="00654F11"/>
    <w:rsid w:val="0065725B"/>
    <w:rsid w:val="006610A6"/>
    <w:rsid w:val="00664560"/>
    <w:rsid w:val="00670B1D"/>
    <w:rsid w:val="0067378E"/>
    <w:rsid w:val="006740AE"/>
    <w:rsid w:val="00674CA0"/>
    <w:rsid w:val="00683C37"/>
    <w:rsid w:val="00686FC8"/>
    <w:rsid w:val="006A0BEE"/>
    <w:rsid w:val="006A1BC8"/>
    <w:rsid w:val="006A3DB3"/>
    <w:rsid w:val="006A4C70"/>
    <w:rsid w:val="006A6266"/>
    <w:rsid w:val="006B6E90"/>
    <w:rsid w:val="006C01CE"/>
    <w:rsid w:val="006C12DA"/>
    <w:rsid w:val="006C2FDE"/>
    <w:rsid w:val="006C41B3"/>
    <w:rsid w:val="006D1105"/>
    <w:rsid w:val="006D300C"/>
    <w:rsid w:val="006D599C"/>
    <w:rsid w:val="006D76BF"/>
    <w:rsid w:val="006E0F7F"/>
    <w:rsid w:val="006E3D27"/>
    <w:rsid w:val="0070516A"/>
    <w:rsid w:val="007100E0"/>
    <w:rsid w:val="007212EF"/>
    <w:rsid w:val="00723280"/>
    <w:rsid w:val="0072332E"/>
    <w:rsid w:val="007357FB"/>
    <w:rsid w:val="007567ED"/>
    <w:rsid w:val="00773007"/>
    <w:rsid w:val="00776108"/>
    <w:rsid w:val="00783F19"/>
    <w:rsid w:val="00785D3E"/>
    <w:rsid w:val="007874A5"/>
    <w:rsid w:val="00787DCE"/>
    <w:rsid w:val="00790993"/>
    <w:rsid w:val="007A7522"/>
    <w:rsid w:val="007B6BC2"/>
    <w:rsid w:val="007B7FF0"/>
    <w:rsid w:val="007C1134"/>
    <w:rsid w:val="007C29AC"/>
    <w:rsid w:val="007E329E"/>
    <w:rsid w:val="007E547C"/>
    <w:rsid w:val="007E72F4"/>
    <w:rsid w:val="007F43DC"/>
    <w:rsid w:val="00802489"/>
    <w:rsid w:val="00806A87"/>
    <w:rsid w:val="00813034"/>
    <w:rsid w:val="0082037A"/>
    <w:rsid w:val="008248F5"/>
    <w:rsid w:val="00830247"/>
    <w:rsid w:val="00841689"/>
    <w:rsid w:val="00845457"/>
    <w:rsid w:val="00854DEB"/>
    <w:rsid w:val="00864638"/>
    <w:rsid w:val="00870E92"/>
    <w:rsid w:val="008816D2"/>
    <w:rsid w:val="00882788"/>
    <w:rsid w:val="008849FE"/>
    <w:rsid w:val="00886B4B"/>
    <w:rsid w:val="008A0757"/>
    <w:rsid w:val="008B5898"/>
    <w:rsid w:val="008C7DC7"/>
    <w:rsid w:val="008D671C"/>
    <w:rsid w:val="008D68EB"/>
    <w:rsid w:val="008F065B"/>
    <w:rsid w:val="00912D78"/>
    <w:rsid w:val="00921127"/>
    <w:rsid w:val="009277A3"/>
    <w:rsid w:val="00932340"/>
    <w:rsid w:val="009462CD"/>
    <w:rsid w:val="00946F3C"/>
    <w:rsid w:val="00954133"/>
    <w:rsid w:val="009640B9"/>
    <w:rsid w:val="00981595"/>
    <w:rsid w:val="00984691"/>
    <w:rsid w:val="009851FA"/>
    <w:rsid w:val="00985717"/>
    <w:rsid w:val="009A2E9B"/>
    <w:rsid w:val="009A58F8"/>
    <w:rsid w:val="009B694D"/>
    <w:rsid w:val="009C6400"/>
    <w:rsid w:val="009C6835"/>
    <w:rsid w:val="009D3D7F"/>
    <w:rsid w:val="009D4EFD"/>
    <w:rsid w:val="009D63BE"/>
    <w:rsid w:val="009E4C33"/>
    <w:rsid w:val="009E690E"/>
    <w:rsid w:val="009F3977"/>
    <w:rsid w:val="009F73CF"/>
    <w:rsid w:val="00A078C0"/>
    <w:rsid w:val="00A21A1B"/>
    <w:rsid w:val="00A32470"/>
    <w:rsid w:val="00A42B35"/>
    <w:rsid w:val="00A50C0A"/>
    <w:rsid w:val="00A511A7"/>
    <w:rsid w:val="00A53265"/>
    <w:rsid w:val="00A540F4"/>
    <w:rsid w:val="00A54AEB"/>
    <w:rsid w:val="00A61214"/>
    <w:rsid w:val="00A77405"/>
    <w:rsid w:val="00A824D4"/>
    <w:rsid w:val="00AB0AFF"/>
    <w:rsid w:val="00AB1868"/>
    <w:rsid w:val="00AC4F2A"/>
    <w:rsid w:val="00AE0E2F"/>
    <w:rsid w:val="00AF373A"/>
    <w:rsid w:val="00B02559"/>
    <w:rsid w:val="00B02828"/>
    <w:rsid w:val="00B04EAA"/>
    <w:rsid w:val="00B36D93"/>
    <w:rsid w:val="00B4235E"/>
    <w:rsid w:val="00B533D7"/>
    <w:rsid w:val="00B55340"/>
    <w:rsid w:val="00B710BD"/>
    <w:rsid w:val="00B765E8"/>
    <w:rsid w:val="00B77997"/>
    <w:rsid w:val="00B815CB"/>
    <w:rsid w:val="00B8563A"/>
    <w:rsid w:val="00B91B59"/>
    <w:rsid w:val="00B928EE"/>
    <w:rsid w:val="00B9346E"/>
    <w:rsid w:val="00B94640"/>
    <w:rsid w:val="00BA698B"/>
    <w:rsid w:val="00BB29EA"/>
    <w:rsid w:val="00BC278A"/>
    <w:rsid w:val="00BC6515"/>
    <w:rsid w:val="00BC7EFC"/>
    <w:rsid w:val="00BE507C"/>
    <w:rsid w:val="00BE7B3D"/>
    <w:rsid w:val="00BF1B3F"/>
    <w:rsid w:val="00BF30A6"/>
    <w:rsid w:val="00BF67C7"/>
    <w:rsid w:val="00C27DAD"/>
    <w:rsid w:val="00C44487"/>
    <w:rsid w:val="00C52387"/>
    <w:rsid w:val="00C52821"/>
    <w:rsid w:val="00C6462A"/>
    <w:rsid w:val="00C66F71"/>
    <w:rsid w:val="00C6701A"/>
    <w:rsid w:val="00C67817"/>
    <w:rsid w:val="00C67854"/>
    <w:rsid w:val="00C709C0"/>
    <w:rsid w:val="00C77F3D"/>
    <w:rsid w:val="00CA32A7"/>
    <w:rsid w:val="00CA3433"/>
    <w:rsid w:val="00CA3993"/>
    <w:rsid w:val="00CA68F0"/>
    <w:rsid w:val="00CA79D7"/>
    <w:rsid w:val="00CB502D"/>
    <w:rsid w:val="00CC57BF"/>
    <w:rsid w:val="00CD1303"/>
    <w:rsid w:val="00CE220F"/>
    <w:rsid w:val="00CE621A"/>
    <w:rsid w:val="00CF6078"/>
    <w:rsid w:val="00CF6FD7"/>
    <w:rsid w:val="00D05224"/>
    <w:rsid w:val="00D059BB"/>
    <w:rsid w:val="00D05B46"/>
    <w:rsid w:val="00D07F3B"/>
    <w:rsid w:val="00D15840"/>
    <w:rsid w:val="00D364E7"/>
    <w:rsid w:val="00D36B55"/>
    <w:rsid w:val="00D44F92"/>
    <w:rsid w:val="00D57E76"/>
    <w:rsid w:val="00D629CA"/>
    <w:rsid w:val="00D77EA8"/>
    <w:rsid w:val="00D81D48"/>
    <w:rsid w:val="00D81E98"/>
    <w:rsid w:val="00D828E1"/>
    <w:rsid w:val="00D8611B"/>
    <w:rsid w:val="00D87E8E"/>
    <w:rsid w:val="00D90D85"/>
    <w:rsid w:val="00DA685D"/>
    <w:rsid w:val="00DB3912"/>
    <w:rsid w:val="00DB673B"/>
    <w:rsid w:val="00DC6451"/>
    <w:rsid w:val="00DD28E0"/>
    <w:rsid w:val="00DD5F94"/>
    <w:rsid w:val="00DE7948"/>
    <w:rsid w:val="00DF2F1E"/>
    <w:rsid w:val="00DF58A4"/>
    <w:rsid w:val="00E253B3"/>
    <w:rsid w:val="00E2686E"/>
    <w:rsid w:val="00E5107E"/>
    <w:rsid w:val="00E5629B"/>
    <w:rsid w:val="00E60A4C"/>
    <w:rsid w:val="00E81708"/>
    <w:rsid w:val="00E87C29"/>
    <w:rsid w:val="00E94E70"/>
    <w:rsid w:val="00EE0193"/>
    <w:rsid w:val="00EE3F1A"/>
    <w:rsid w:val="00EE3F44"/>
    <w:rsid w:val="00EF0F3A"/>
    <w:rsid w:val="00EF48B7"/>
    <w:rsid w:val="00EF4CD1"/>
    <w:rsid w:val="00F11885"/>
    <w:rsid w:val="00F23360"/>
    <w:rsid w:val="00F32858"/>
    <w:rsid w:val="00F371CE"/>
    <w:rsid w:val="00F4022B"/>
    <w:rsid w:val="00F47123"/>
    <w:rsid w:val="00F527C0"/>
    <w:rsid w:val="00F66636"/>
    <w:rsid w:val="00F77CD4"/>
    <w:rsid w:val="00F82D33"/>
    <w:rsid w:val="00F8750D"/>
    <w:rsid w:val="00F907B5"/>
    <w:rsid w:val="00FA6EA6"/>
    <w:rsid w:val="00FB2597"/>
    <w:rsid w:val="00FB4633"/>
    <w:rsid w:val="00FB51C1"/>
    <w:rsid w:val="00FC3DD7"/>
    <w:rsid w:val="00FE4020"/>
    <w:rsid w:val="00FF35F7"/>
    <w:rsid w:val="00FF781F"/>
    <w:rsid w:val="07A5E271"/>
    <w:rsid w:val="188EE61C"/>
    <w:rsid w:val="5527BA8F"/>
    <w:rsid w:val="6ECEBD80"/>
    <w:rsid w:val="7AD79E2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7C58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kern w:val="2"/>
        <w:sz w:val="24"/>
        <w:szCs w:val="24"/>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253B3"/>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E253B3"/>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E253B3"/>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E253B3"/>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E253B3"/>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E253B3"/>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E253B3"/>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E253B3"/>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E253B3"/>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253B3"/>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E253B3"/>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E253B3"/>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E253B3"/>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E253B3"/>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E253B3"/>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E253B3"/>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E253B3"/>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E253B3"/>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E253B3"/>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253B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253B3"/>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253B3"/>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E253B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253B3"/>
    <w:rPr>
      <w:i/>
      <w:iCs/>
      <w:color w:val="404040" w:themeColor="text1" w:themeTint="BF"/>
    </w:rPr>
  </w:style>
  <w:style w:type="paragraph" w:styleId="ListParagraph">
    <w:name w:val="List Paragraph"/>
    <w:basedOn w:val="Normal"/>
    <w:uiPriority w:val="34"/>
    <w:qFormat/>
    <w:rsid w:val="00E253B3"/>
    <w:pPr>
      <w:ind w:left="720"/>
      <w:contextualSpacing/>
    </w:pPr>
  </w:style>
  <w:style w:type="character" w:styleId="IntenseEmphasis">
    <w:name w:val="Intense Emphasis"/>
    <w:basedOn w:val="DefaultParagraphFont"/>
    <w:uiPriority w:val="21"/>
    <w:qFormat/>
    <w:rsid w:val="00E253B3"/>
    <w:rPr>
      <w:i/>
      <w:iCs/>
      <w:color w:val="2F5496" w:themeColor="accent1" w:themeShade="BF"/>
    </w:rPr>
  </w:style>
  <w:style w:type="paragraph" w:styleId="IntenseQuote">
    <w:name w:val="Intense Quote"/>
    <w:basedOn w:val="Normal"/>
    <w:next w:val="Normal"/>
    <w:link w:val="IntenseQuoteChar"/>
    <w:uiPriority w:val="30"/>
    <w:qFormat/>
    <w:rsid w:val="00E253B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E253B3"/>
    <w:rPr>
      <w:i/>
      <w:iCs/>
      <w:color w:val="2F5496" w:themeColor="accent1" w:themeShade="BF"/>
    </w:rPr>
  </w:style>
  <w:style w:type="character" w:styleId="IntenseReference">
    <w:name w:val="Intense Reference"/>
    <w:basedOn w:val="DefaultParagraphFont"/>
    <w:uiPriority w:val="32"/>
    <w:qFormat/>
    <w:rsid w:val="00E253B3"/>
    <w:rPr>
      <w:b/>
      <w:bCs/>
      <w:smallCaps/>
      <w:color w:val="2F5496" w:themeColor="accent1" w:themeShade="BF"/>
      <w:spacing w:val="5"/>
    </w:rPr>
  </w:style>
  <w:style w:type="character" w:styleId="PlaceholderText">
    <w:name w:val="Placeholder Text"/>
    <w:basedOn w:val="DefaultParagraphFont"/>
    <w:uiPriority w:val="99"/>
    <w:semiHidden/>
    <w:rsid w:val="00B9346E"/>
    <w:rPr>
      <w:color w:val="666666"/>
    </w:rPr>
  </w:style>
  <w:style w:type="table" w:styleId="TableGrid">
    <w:name w:val="Table Grid"/>
    <w:aliases w:val="tham khao"/>
    <w:basedOn w:val="TableNormal"/>
    <w:uiPriority w:val="39"/>
    <w:rsid w:val="00D36B55"/>
    <w:rPr>
      <w:kern w:val="0"/>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E65FB"/>
    <w:pPr>
      <w:tabs>
        <w:tab w:val="center" w:pos="4680"/>
        <w:tab w:val="right" w:pos="9360"/>
      </w:tabs>
    </w:pPr>
  </w:style>
  <w:style w:type="character" w:customStyle="1" w:styleId="HeaderChar">
    <w:name w:val="Header Char"/>
    <w:basedOn w:val="DefaultParagraphFont"/>
    <w:link w:val="Header"/>
    <w:uiPriority w:val="99"/>
    <w:rsid w:val="000E65FB"/>
  </w:style>
  <w:style w:type="paragraph" w:styleId="Footer">
    <w:name w:val="footer"/>
    <w:basedOn w:val="Normal"/>
    <w:link w:val="FooterChar"/>
    <w:uiPriority w:val="99"/>
    <w:unhideWhenUsed/>
    <w:rsid w:val="000E65FB"/>
    <w:pPr>
      <w:tabs>
        <w:tab w:val="center" w:pos="4680"/>
        <w:tab w:val="right" w:pos="9360"/>
      </w:tabs>
    </w:pPr>
  </w:style>
  <w:style w:type="character" w:customStyle="1" w:styleId="FooterChar">
    <w:name w:val="Footer Char"/>
    <w:basedOn w:val="DefaultParagraphFont"/>
    <w:link w:val="Footer"/>
    <w:uiPriority w:val="99"/>
    <w:rsid w:val="000E65FB"/>
  </w:style>
  <w:style w:type="paragraph" w:styleId="BalloonText">
    <w:name w:val="Balloon Text"/>
    <w:basedOn w:val="Normal"/>
    <w:link w:val="BalloonTextChar"/>
    <w:uiPriority w:val="99"/>
    <w:semiHidden/>
    <w:unhideWhenUsed/>
    <w:rsid w:val="002E4D6D"/>
    <w:rPr>
      <w:rFonts w:ascii="Tahoma" w:hAnsi="Tahoma" w:cs="Tahoma"/>
      <w:sz w:val="16"/>
      <w:szCs w:val="16"/>
    </w:rPr>
  </w:style>
  <w:style w:type="character" w:customStyle="1" w:styleId="BalloonTextChar">
    <w:name w:val="Balloon Text Char"/>
    <w:basedOn w:val="DefaultParagraphFont"/>
    <w:link w:val="BalloonText"/>
    <w:uiPriority w:val="99"/>
    <w:semiHidden/>
    <w:rsid w:val="002E4D6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kern w:val="2"/>
        <w:sz w:val="24"/>
        <w:szCs w:val="24"/>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253B3"/>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E253B3"/>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E253B3"/>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E253B3"/>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E253B3"/>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E253B3"/>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E253B3"/>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E253B3"/>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E253B3"/>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253B3"/>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E253B3"/>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E253B3"/>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E253B3"/>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E253B3"/>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E253B3"/>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E253B3"/>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E253B3"/>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E253B3"/>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E253B3"/>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253B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253B3"/>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253B3"/>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E253B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253B3"/>
    <w:rPr>
      <w:i/>
      <w:iCs/>
      <w:color w:val="404040" w:themeColor="text1" w:themeTint="BF"/>
    </w:rPr>
  </w:style>
  <w:style w:type="paragraph" w:styleId="ListParagraph">
    <w:name w:val="List Paragraph"/>
    <w:basedOn w:val="Normal"/>
    <w:uiPriority w:val="34"/>
    <w:qFormat/>
    <w:rsid w:val="00E253B3"/>
    <w:pPr>
      <w:ind w:left="720"/>
      <w:contextualSpacing/>
    </w:pPr>
  </w:style>
  <w:style w:type="character" w:styleId="IntenseEmphasis">
    <w:name w:val="Intense Emphasis"/>
    <w:basedOn w:val="DefaultParagraphFont"/>
    <w:uiPriority w:val="21"/>
    <w:qFormat/>
    <w:rsid w:val="00E253B3"/>
    <w:rPr>
      <w:i/>
      <w:iCs/>
      <w:color w:val="2F5496" w:themeColor="accent1" w:themeShade="BF"/>
    </w:rPr>
  </w:style>
  <w:style w:type="paragraph" w:styleId="IntenseQuote">
    <w:name w:val="Intense Quote"/>
    <w:basedOn w:val="Normal"/>
    <w:next w:val="Normal"/>
    <w:link w:val="IntenseQuoteChar"/>
    <w:uiPriority w:val="30"/>
    <w:qFormat/>
    <w:rsid w:val="00E253B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E253B3"/>
    <w:rPr>
      <w:i/>
      <w:iCs/>
      <w:color w:val="2F5496" w:themeColor="accent1" w:themeShade="BF"/>
    </w:rPr>
  </w:style>
  <w:style w:type="character" w:styleId="IntenseReference">
    <w:name w:val="Intense Reference"/>
    <w:basedOn w:val="DefaultParagraphFont"/>
    <w:uiPriority w:val="32"/>
    <w:qFormat/>
    <w:rsid w:val="00E253B3"/>
    <w:rPr>
      <w:b/>
      <w:bCs/>
      <w:smallCaps/>
      <w:color w:val="2F5496" w:themeColor="accent1" w:themeShade="BF"/>
      <w:spacing w:val="5"/>
    </w:rPr>
  </w:style>
  <w:style w:type="character" w:styleId="PlaceholderText">
    <w:name w:val="Placeholder Text"/>
    <w:basedOn w:val="DefaultParagraphFont"/>
    <w:uiPriority w:val="99"/>
    <w:semiHidden/>
    <w:rsid w:val="00B9346E"/>
    <w:rPr>
      <w:color w:val="666666"/>
    </w:rPr>
  </w:style>
  <w:style w:type="table" w:styleId="TableGrid">
    <w:name w:val="Table Grid"/>
    <w:aliases w:val="tham khao"/>
    <w:basedOn w:val="TableNormal"/>
    <w:uiPriority w:val="39"/>
    <w:rsid w:val="00D36B55"/>
    <w:rPr>
      <w:kern w:val="0"/>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E65FB"/>
    <w:pPr>
      <w:tabs>
        <w:tab w:val="center" w:pos="4680"/>
        <w:tab w:val="right" w:pos="9360"/>
      </w:tabs>
    </w:pPr>
  </w:style>
  <w:style w:type="character" w:customStyle="1" w:styleId="HeaderChar">
    <w:name w:val="Header Char"/>
    <w:basedOn w:val="DefaultParagraphFont"/>
    <w:link w:val="Header"/>
    <w:uiPriority w:val="99"/>
    <w:rsid w:val="000E65FB"/>
  </w:style>
  <w:style w:type="paragraph" w:styleId="Footer">
    <w:name w:val="footer"/>
    <w:basedOn w:val="Normal"/>
    <w:link w:val="FooterChar"/>
    <w:uiPriority w:val="99"/>
    <w:unhideWhenUsed/>
    <w:rsid w:val="000E65FB"/>
    <w:pPr>
      <w:tabs>
        <w:tab w:val="center" w:pos="4680"/>
        <w:tab w:val="right" w:pos="9360"/>
      </w:tabs>
    </w:pPr>
  </w:style>
  <w:style w:type="character" w:customStyle="1" w:styleId="FooterChar">
    <w:name w:val="Footer Char"/>
    <w:basedOn w:val="DefaultParagraphFont"/>
    <w:link w:val="Footer"/>
    <w:uiPriority w:val="99"/>
    <w:rsid w:val="000E65FB"/>
  </w:style>
  <w:style w:type="paragraph" w:styleId="BalloonText">
    <w:name w:val="Balloon Text"/>
    <w:basedOn w:val="Normal"/>
    <w:link w:val="BalloonTextChar"/>
    <w:uiPriority w:val="99"/>
    <w:semiHidden/>
    <w:unhideWhenUsed/>
    <w:rsid w:val="002E4D6D"/>
    <w:rPr>
      <w:rFonts w:ascii="Tahoma" w:hAnsi="Tahoma" w:cs="Tahoma"/>
      <w:sz w:val="16"/>
      <w:szCs w:val="16"/>
    </w:rPr>
  </w:style>
  <w:style w:type="character" w:customStyle="1" w:styleId="BalloonTextChar">
    <w:name w:val="Balloon Text Char"/>
    <w:basedOn w:val="DefaultParagraphFont"/>
    <w:link w:val="BalloonText"/>
    <w:uiPriority w:val="99"/>
    <w:semiHidden/>
    <w:rsid w:val="002E4D6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5860006">
      <w:bodyDiv w:val="1"/>
      <w:marLeft w:val="0"/>
      <w:marRight w:val="0"/>
      <w:marTop w:val="0"/>
      <w:marBottom w:val="0"/>
      <w:divBdr>
        <w:top w:val="none" w:sz="0" w:space="0" w:color="auto"/>
        <w:left w:val="none" w:sz="0" w:space="0" w:color="auto"/>
        <w:bottom w:val="none" w:sz="0" w:space="0" w:color="auto"/>
        <w:right w:val="none" w:sz="0" w:space="0" w:color="auto"/>
      </w:divBdr>
      <w:divsChild>
        <w:div w:id="405692759">
          <w:marLeft w:val="0"/>
          <w:marRight w:val="0"/>
          <w:marTop w:val="0"/>
          <w:marBottom w:val="0"/>
          <w:divBdr>
            <w:top w:val="none" w:sz="0" w:space="0" w:color="auto"/>
            <w:left w:val="none" w:sz="0" w:space="0" w:color="auto"/>
            <w:bottom w:val="none" w:sz="0" w:space="0" w:color="auto"/>
            <w:right w:val="none" w:sz="0" w:space="0" w:color="auto"/>
          </w:divBdr>
        </w:div>
        <w:div w:id="1152402559">
          <w:marLeft w:val="0"/>
          <w:marRight w:val="0"/>
          <w:marTop w:val="0"/>
          <w:marBottom w:val="0"/>
          <w:divBdr>
            <w:top w:val="none" w:sz="0" w:space="0" w:color="auto"/>
            <w:left w:val="none" w:sz="0" w:space="0" w:color="auto"/>
            <w:bottom w:val="none" w:sz="0" w:space="0" w:color="auto"/>
            <w:right w:val="none" w:sz="0" w:space="0" w:color="auto"/>
          </w:divBdr>
        </w:div>
        <w:div w:id="1450473279">
          <w:marLeft w:val="0"/>
          <w:marRight w:val="0"/>
          <w:marTop w:val="0"/>
          <w:marBottom w:val="0"/>
          <w:divBdr>
            <w:top w:val="none" w:sz="0" w:space="0" w:color="auto"/>
            <w:left w:val="none" w:sz="0" w:space="0" w:color="auto"/>
            <w:bottom w:val="none" w:sz="0" w:space="0" w:color="auto"/>
            <w:right w:val="none" w:sz="0" w:space="0" w:color="auto"/>
          </w:divBdr>
        </w:div>
        <w:div w:id="1619987512">
          <w:marLeft w:val="0"/>
          <w:marRight w:val="0"/>
          <w:marTop w:val="0"/>
          <w:marBottom w:val="0"/>
          <w:divBdr>
            <w:top w:val="none" w:sz="0" w:space="0" w:color="auto"/>
            <w:left w:val="none" w:sz="0" w:space="0" w:color="auto"/>
            <w:bottom w:val="none" w:sz="0" w:space="0" w:color="auto"/>
            <w:right w:val="none" w:sz="0" w:space="0" w:color="auto"/>
          </w:divBdr>
        </w:div>
      </w:divsChild>
    </w:div>
    <w:div w:id="1566573077">
      <w:bodyDiv w:val="1"/>
      <w:marLeft w:val="0"/>
      <w:marRight w:val="0"/>
      <w:marTop w:val="0"/>
      <w:marBottom w:val="0"/>
      <w:divBdr>
        <w:top w:val="none" w:sz="0" w:space="0" w:color="auto"/>
        <w:left w:val="none" w:sz="0" w:space="0" w:color="auto"/>
        <w:bottom w:val="none" w:sz="0" w:space="0" w:color="auto"/>
        <w:right w:val="none" w:sz="0" w:space="0" w:color="auto"/>
      </w:divBdr>
      <w:divsChild>
        <w:div w:id="359009410">
          <w:marLeft w:val="0"/>
          <w:marRight w:val="0"/>
          <w:marTop w:val="0"/>
          <w:marBottom w:val="0"/>
          <w:divBdr>
            <w:top w:val="none" w:sz="0" w:space="0" w:color="auto"/>
            <w:left w:val="none" w:sz="0" w:space="0" w:color="auto"/>
            <w:bottom w:val="none" w:sz="0" w:space="0" w:color="auto"/>
            <w:right w:val="none" w:sz="0" w:space="0" w:color="auto"/>
          </w:divBdr>
        </w:div>
        <w:div w:id="362563480">
          <w:marLeft w:val="0"/>
          <w:marRight w:val="0"/>
          <w:marTop w:val="0"/>
          <w:marBottom w:val="0"/>
          <w:divBdr>
            <w:top w:val="none" w:sz="0" w:space="0" w:color="auto"/>
            <w:left w:val="none" w:sz="0" w:space="0" w:color="auto"/>
            <w:bottom w:val="none" w:sz="0" w:space="0" w:color="auto"/>
            <w:right w:val="none" w:sz="0" w:space="0" w:color="auto"/>
          </w:divBdr>
        </w:div>
        <w:div w:id="592276214">
          <w:marLeft w:val="0"/>
          <w:marRight w:val="0"/>
          <w:marTop w:val="0"/>
          <w:marBottom w:val="0"/>
          <w:divBdr>
            <w:top w:val="none" w:sz="0" w:space="0" w:color="auto"/>
            <w:left w:val="none" w:sz="0" w:space="0" w:color="auto"/>
            <w:bottom w:val="none" w:sz="0" w:space="0" w:color="auto"/>
            <w:right w:val="none" w:sz="0" w:space="0" w:color="auto"/>
          </w:divBdr>
        </w:div>
        <w:div w:id="8532294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embeddings/oleObject14.bin" Type="http://schemas.openxmlformats.org/officeDocument/2006/relationships/oleObject"/><Relationship Id="rId34" Target="embeddings/oleObject15.bin" Type="http://schemas.openxmlformats.org/officeDocument/2006/relationships/oleObject"/><Relationship Id="rId35" Target="media/image13.wmf" Type="http://schemas.openxmlformats.org/officeDocument/2006/relationships/image"/><Relationship Id="rId36" Target="embeddings/oleObject16.bin" Type="http://schemas.openxmlformats.org/officeDocument/2006/relationships/oleObject"/><Relationship Id="rId37" Target="media/image14.wmf" Type="http://schemas.openxmlformats.org/officeDocument/2006/relationships/image"/><Relationship Id="rId38" Target="embeddings/oleObject17.bin" Type="http://schemas.openxmlformats.org/officeDocument/2006/relationships/oleObject"/><Relationship Id="rId39" Target="media/image15.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1" Target="media/image16.wmf" Type="http://schemas.openxmlformats.org/officeDocument/2006/relationships/image"/><Relationship Id="rId42" Target="embeddings/oleObject19.bin" Type="http://schemas.openxmlformats.org/officeDocument/2006/relationships/oleObject"/><Relationship Id="rId43" Target="media/image17.wmf" Type="http://schemas.openxmlformats.org/officeDocument/2006/relationships/image"/><Relationship Id="rId44" Target="embeddings/oleObject20.bin" Type="http://schemas.openxmlformats.org/officeDocument/2006/relationships/oleObject"/><Relationship Id="rId45" Target="media/image18.wmf" Type="http://schemas.openxmlformats.org/officeDocument/2006/relationships/image"/><Relationship Id="rId46" Target="embeddings/oleObject21.bin" Type="http://schemas.openxmlformats.org/officeDocument/2006/relationships/oleObject"/><Relationship Id="rId47" Target="media/image19.wmf" Type="http://schemas.openxmlformats.org/officeDocument/2006/relationships/image"/><Relationship Id="rId48" Target="embeddings/oleObject22.bin" Type="http://schemas.openxmlformats.org/officeDocument/2006/relationships/oleObject"/><Relationship Id="rId49" Target="media/image20.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1" Target="media/image21.wmf" Type="http://schemas.openxmlformats.org/officeDocument/2006/relationships/image"/><Relationship Id="rId52" Target="embeddings/oleObject24.bin" Type="http://schemas.openxmlformats.org/officeDocument/2006/relationships/oleObject"/><Relationship Id="rId53" Target="embeddings/oleObject25.bin" Type="http://schemas.openxmlformats.org/officeDocument/2006/relationships/oleObject"/><Relationship Id="rId54" Target="embeddings/oleObject26.bin" Type="http://schemas.openxmlformats.org/officeDocument/2006/relationships/oleObject"/><Relationship Id="rId55" Target="embeddings/oleObject27.bin" Type="http://schemas.openxmlformats.org/officeDocument/2006/relationships/oleObject"/><Relationship Id="rId56" Target="embeddings/oleObject28.bin" Type="http://schemas.openxmlformats.org/officeDocument/2006/relationships/oleObject"/><Relationship Id="rId57" Target="media/image22.wmf" Type="http://schemas.openxmlformats.org/officeDocument/2006/relationships/image"/><Relationship Id="rId58" Target="embeddings/oleObject29.bin" Type="http://schemas.openxmlformats.org/officeDocument/2006/relationships/oleObject"/><Relationship Id="rId59" Target="media/image23.wmf" Type="http://schemas.openxmlformats.org/officeDocument/2006/relationships/image"/><Relationship Id="rId6" Target="footnotes.xml" Type="http://schemas.openxmlformats.org/officeDocument/2006/relationships/footnotes"/><Relationship Id="rId60" Target="embeddings/oleObject30.bin" Type="http://schemas.openxmlformats.org/officeDocument/2006/relationships/oleObject"/><Relationship Id="rId61" Target="media/image24.wmf" Type="http://schemas.openxmlformats.org/officeDocument/2006/relationships/image"/><Relationship Id="rId62" Target="embeddings/oleObject31.bin" Type="http://schemas.openxmlformats.org/officeDocument/2006/relationships/oleObject"/><Relationship Id="rId63" Target="media/image25.wmf" Type="http://schemas.openxmlformats.org/officeDocument/2006/relationships/image"/><Relationship Id="rId64" Target="embeddings/oleObject32.bin" Type="http://schemas.openxmlformats.org/officeDocument/2006/relationships/oleObject"/><Relationship Id="rId65" Target="media/image26.wmf" Type="http://schemas.openxmlformats.org/officeDocument/2006/relationships/image"/><Relationship Id="rId66" Target="embeddings/oleObject33.bin" Type="http://schemas.openxmlformats.org/officeDocument/2006/relationships/oleObject"/><Relationship Id="rId67" Target="media/image27.wmf" Type="http://schemas.openxmlformats.org/officeDocument/2006/relationships/image"/><Relationship Id="rId68" Target="embeddings/oleObject34.bin" Type="http://schemas.openxmlformats.org/officeDocument/2006/relationships/oleObject"/><Relationship Id="rId69" Target="media/image28.wmf" Type="http://schemas.openxmlformats.org/officeDocument/2006/relationships/image"/><Relationship Id="rId7" Target="endnotes.xml" Type="http://schemas.openxmlformats.org/officeDocument/2006/relationships/endnotes"/><Relationship Id="rId70" Target="embeddings/oleObject35.bin" Type="http://schemas.openxmlformats.org/officeDocument/2006/relationships/oleObject"/><Relationship Id="rId71" Target="media/image29.wmf" Type="http://schemas.openxmlformats.org/officeDocument/2006/relationships/image"/><Relationship Id="rId72" Target="embeddings/oleObject36.bin" Type="http://schemas.openxmlformats.org/officeDocument/2006/relationships/oleObject"/><Relationship Id="rId73" Target="media/image30.wmf" Type="http://schemas.openxmlformats.org/officeDocument/2006/relationships/image"/><Relationship Id="rId74" Target="embeddings/oleObject37.bin" Type="http://schemas.openxmlformats.org/officeDocument/2006/relationships/oleObject"/><Relationship Id="rId75" Target="media/image31.wmf" Type="http://schemas.openxmlformats.org/officeDocument/2006/relationships/image"/><Relationship Id="rId76" Target="embeddings/oleObject38.bin" Type="http://schemas.openxmlformats.org/officeDocument/2006/relationships/oleObject"/><Relationship Id="rId77" Target="header1.xml" Type="http://schemas.openxmlformats.org/officeDocument/2006/relationships/header"/><Relationship Id="rId78" Target="footer1.xml" Type="http://schemas.openxmlformats.org/officeDocument/2006/relationships/footer"/><Relationship Id="rId79" Target="fontTable.xml" Type="http://schemas.openxmlformats.org/officeDocument/2006/relationships/fontTable"/><Relationship Id="rId8" Target="media/image1.png" Type="http://schemas.openxmlformats.org/officeDocument/2006/relationships/image"/><Relationship Id="rId80" Target="theme/theme1.xml" Type="http://schemas.openxmlformats.org/officeDocument/2006/relationships/theme"/><Relationship Id="rId9" Target="media/image2.wmf" Type="http://schemas.openxmlformats.org/officeDocument/2006/relationships/image"/></Relationships>
</file>

<file path=word/theme/theme1.xml><?xml version="1.0" encoding="utf-8"?>
<a:theme xmlns:a="http://schemas.openxmlformats.org/drawingml/2006/main" name="Office Theme 2013 - 2022">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555</Words>
  <Characters>20266</Characters>
  <Application>Microsoft Office Word</Application>
  <DocSecurity>0</DocSecurity>
  <Lines>168</Lines>
  <Paragraphs>47</Paragraphs>
  <ScaleCrop>false</ScaleCrop>
  <Company>thuvienhoclieu.com</Company>
  <LinksUpToDate>false</LinksUpToDate>
  <CharactersWithSpaces>23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5-03T10:42:00Z</dcterms:created>
  <dc:creator>tailieu123.edu.vn</dc:creator>
  <dc:description>Đề hóa ôn thi tốt nghiệp 2024 bám sát đề minh họa giải chi tiết-Đề 9 được soạn dưới dạng file word và PDF gồm 11 trang. Các bạn xem và tải về ở dưới.</dc:description>
  <dcterms:modified xsi:type="dcterms:W3CDTF">2024-05-03T10:42:00Z</dcterms:modified>
  <cp:revision>1</cp:revision>
  <dc:title>Đề Hóa Ôn Thi Tốt Nghiệp THPT 2024 Bám Sát Đề Minh Họa Giải Chi Tiết-Đề 9</dc:title>
</cp:coreProperties>
</file>